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ED8C7BB" w14:textId="43DE9464" w:rsidR="005B2787" w:rsidRPr="00301485" w:rsidRDefault="005B2787" w:rsidP="005B2787">
      <w:pPr>
        <w:pStyle w:val="Title"/>
        <w:rPr>
          <w:b w:val="0"/>
          <w:lang w:val="en"/>
        </w:rPr>
      </w:pPr>
      <w:r w:rsidRPr="00301485">
        <w:rPr>
          <w:lang w:val="en"/>
        </w:rPr>
        <w:t xml:space="preserve">LSU College Readiness </w:t>
      </w:r>
      <w:r w:rsidR="000D61FE">
        <w:rPr>
          <w:lang w:val="en"/>
        </w:rPr>
        <w:t xml:space="preserve">Dual Enrollment </w:t>
      </w:r>
      <w:r w:rsidRPr="00301485">
        <w:rPr>
          <w:lang w:val="en"/>
        </w:rPr>
        <w:t>Program for Math</w:t>
      </w:r>
    </w:p>
    <w:p w14:paraId="1D732C93" w14:textId="77777777" w:rsidR="005B2787" w:rsidRPr="00301485" w:rsidRDefault="005B2787" w:rsidP="005B2787">
      <w:pPr>
        <w:pStyle w:val="Title"/>
        <w:rPr>
          <w:b w:val="0"/>
          <w:lang w:val="en"/>
        </w:rPr>
      </w:pPr>
      <w:r w:rsidRPr="00301485">
        <w:rPr>
          <w:lang w:val="en"/>
        </w:rPr>
        <w:t xml:space="preserve">  COURSE PROFILE</w:t>
      </w:r>
    </w:p>
    <w:p w14:paraId="6681BC7F" w14:textId="1F428184" w:rsidR="005B2787" w:rsidRPr="00301485" w:rsidRDefault="000D61FE" w:rsidP="005B2787">
      <w:pPr>
        <w:pStyle w:val="Title"/>
        <w:rPr>
          <w:b w:val="0"/>
          <w:lang w:val="en"/>
        </w:rPr>
      </w:pPr>
      <w:r>
        <w:rPr>
          <w:lang w:val="en"/>
        </w:rPr>
        <w:t>7</w:t>
      </w:r>
      <w:r w:rsidR="005B2787" w:rsidRPr="00301485">
        <w:rPr>
          <w:lang w:val="en"/>
        </w:rPr>
        <w:t>-1-201</w:t>
      </w:r>
      <w:r w:rsidR="00385C8B">
        <w:rPr>
          <w:lang w:val="en"/>
        </w:rPr>
        <w:t>9</w:t>
      </w:r>
    </w:p>
    <w:p w14:paraId="1A293DB7" w14:textId="77777777" w:rsidR="005B2787" w:rsidRPr="00654E69" w:rsidRDefault="005B2787" w:rsidP="00654E69">
      <w:pPr>
        <w:spacing w:after="0"/>
        <w:rPr>
          <w:rFonts w:cstheme="minorHAnsi"/>
          <w:b/>
          <w:color w:val="FF0000"/>
          <w:sz w:val="24"/>
          <w:szCs w:val="24"/>
          <w:lang w:val="en"/>
        </w:rPr>
      </w:pPr>
    </w:p>
    <w:p w14:paraId="3B314656" w14:textId="58CC9339" w:rsidR="005B2787" w:rsidRPr="00DA6A51" w:rsidRDefault="005B2787" w:rsidP="005B2787">
      <w:pPr>
        <w:spacing w:after="0"/>
        <w:rPr>
          <w:rFonts w:cstheme="minorHAnsi"/>
          <w:b/>
          <w:color w:val="FF0000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OURSE NAM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>
        <w:rPr>
          <w:rFonts w:cstheme="minorHAnsi"/>
          <w:b/>
          <w:sz w:val="24"/>
          <w:szCs w:val="24"/>
          <w:highlight w:val="yellow"/>
          <w:lang w:val="en"/>
        </w:rPr>
        <w:t xml:space="preserve">Advanced Math </w:t>
      </w:r>
      <w:r w:rsidR="002D7442">
        <w:rPr>
          <w:rFonts w:cstheme="minorHAnsi"/>
          <w:b/>
          <w:sz w:val="24"/>
          <w:szCs w:val="24"/>
          <w:highlight w:val="yellow"/>
          <w:lang w:val="en"/>
        </w:rPr>
        <w:t>–</w:t>
      </w:r>
      <w:r w:rsidR="00896520">
        <w:rPr>
          <w:rFonts w:cstheme="minorHAnsi"/>
          <w:b/>
          <w:sz w:val="24"/>
          <w:szCs w:val="24"/>
          <w:highlight w:val="yellow"/>
          <w:lang w:val="en"/>
        </w:rPr>
        <w:t xml:space="preserve"> </w:t>
      </w:r>
      <w:r>
        <w:rPr>
          <w:rFonts w:cstheme="minorHAnsi"/>
          <w:b/>
          <w:sz w:val="24"/>
          <w:szCs w:val="24"/>
          <w:highlight w:val="yellow"/>
          <w:lang w:val="en"/>
        </w:rPr>
        <w:t>Functions and Statistics</w:t>
      </w:r>
    </w:p>
    <w:p w14:paraId="7797A6F4" w14:textId="77777777" w:rsidR="00896520" w:rsidRDefault="00896520" w:rsidP="005B2787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HIGH SCHOOL COURSE CODE:  160347*</w:t>
      </w:r>
    </w:p>
    <w:p w14:paraId="6C641533" w14:textId="05A3CA61" w:rsidR="005B2787" w:rsidRPr="00301485" w:rsidRDefault="005B2787" w:rsidP="005B2787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PRIMARY ONLINE CONTENT SOURC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 w:rsidR="004C66C0">
        <w:rPr>
          <w:rFonts w:cstheme="minorHAnsi"/>
          <w:b/>
          <w:i/>
          <w:sz w:val="24"/>
          <w:szCs w:val="24"/>
          <w:lang w:val="en"/>
        </w:rPr>
        <w:t>Algebra &amp; Trigonometry, 3</w:t>
      </w:r>
      <w:r w:rsidRPr="00301485">
        <w:rPr>
          <w:rFonts w:cstheme="minorHAnsi"/>
          <w:b/>
          <w:i/>
          <w:sz w:val="24"/>
          <w:szCs w:val="24"/>
          <w:lang w:val="en"/>
        </w:rPr>
        <w:t>e,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i/>
          <w:sz w:val="24"/>
          <w:szCs w:val="24"/>
          <w:lang w:val="en"/>
        </w:rPr>
        <w:t>MyMathLab</w:t>
      </w:r>
      <w:r>
        <w:rPr>
          <w:rFonts w:cstheme="minorHAnsi"/>
          <w:b/>
          <w:sz w:val="24"/>
          <w:szCs w:val="24"/>
          <w:lang w:val="en"/>
        </w:rPr>
        <w:t xml:space="preserve">, </w:t>
      </w:r>
      <w:r w:rsidRPr="00E87A3E">
        <w:rPr>
          <w:rFonts w:cstheme="minorHAnsi"/>
          <w:b/>
          <w:sz w:val="24"/>
          <w:szCs w:val="24"/>
        </w:rPr>
        <w:t>Kirk Trigsted</w:t>
      </w:r>
    </w:p>
    <w:p w14:paraId="568E3C10" w14:textId="09C60302" w:rsidR="005B2787" w:rsidRDefault="000D61FE" w:rsidP="005B2787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CARNEGIE</w:t>
      </w:r>
      <w:r w:rsidR="005B2787" w:rsidRPr="00301485">
        <w:rPr>
          <w:rFonts w:cstheme="minorHAnsi"/>
          <w:b/>
          <w:sz w:val="24"/>
          <w:szCs w:val="24"/>
          <w:lang w:val="en"/>
        </w:rPr>
        <w:t xml:space="preserve"> CREDIT</w:t>
      </w:r>
      <w:r w:rsidR="005B2787">
        <w:rPr>
          <w:rFonts w:cstheme="minorHAnsi"/>
          <w:b/>
          <w:sz w:val="24"/>
          <w:szCs w:val="24"/>
          <w:lang w:val="en"/>
        </w:rPr>
        <w:t xml:space="preserve">:  </w:t>
      </w:r>
      <w:r w:rsidR="00896520">
        <w:rPr>
          <w:rFonts w:cstheme="minorHAnsi"/>
          <w:b/>
          <w:sz w:val="24"/>
          <w:szCs w:val="24"/>
          <w:lang w:val="en"/>
        </w:rPr>
        <w:t xml:space="preserve">½ </w:t>
      </w:r>
      <w:r>
        <w:rPr>
          <w:rFonts w:cstheme="minorHAnsi"/>
          <w:b/>
          <w:sz w:val="24"/>
          <w:szCs w:val="24"/>
          <w:lang w:val="en"/>
        </w:rPr>
        <w:t>Carnegie U</w:t>
      </w:r>
      <w:r w:rsidR="005B2787" w:rsidRPr="00301485">
        <w:rPr>
          <w:rFonts w:cstheme="minorHAnsi"/>
          <w:b/>
          <w:sz w:val="24"/>
          <w:szCs w:val="24"/>
          <w:lang w:val="en"/>
        </w:rPr>
        <w:t>nit</w:t>
      </w:r>
      <w:r w:rsidR="00896520">
        <w:rPr>
          <w:rFonts w:cstheme="minorHAnsi"/>
          <w:b/>
          <w:sz w:val="24"/>
          <w:szCs w:val="24"/>
          <w:lang w:val="en"/>
        </w:rPr>
        <w:t xml:space="preserve"> for fall semester</w:t>
      </w:r>
    </w:p>
    <w:p w14:paraId="4130EBBE" w14:textId="3EB9EC25" w:rsidR="00896520" w:rsidRDefault="005B2787" w:rsidP="005B2787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GRADE(S)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 w:rsidRPr="00301485">
        <w:rPr>
          <w:rFonts w:cstheme="minorHAnsi"/>
          <w:b/>
          <w:sz w:val="24"/>
          <w:szCs w:val="24"/>
          <w:lang w:val="en"/>
        </w:rPr>
        <w:t>10, 11, or 12</w:t>
      </w:r>
    </w:p>
    <w:p w14:paraId="6C80A1F6" w14:textId="4EF471D6" w:rsidR="00896520" w:rsidRDefault="005B2787" w:rsidP="00654E69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PREREQUISITE(S)</w:t>
      </w:r>
      <w:r>
        <w:rPr>
          <w:rFonts w:cstheme="minorHAnsi"/>
          <w:b/>
          <w:sz w:val="24"/>
          <w:szCs w:val="24"/>
          <w:lang w:val="en"/>
        </w:rPr>
        <w:t>:  Successful Completion of Algebra II</w:t>
      </w:r>
    </w:p>
    <w:p w14:paraId="12BFEC39" w14:textId="77777777" w:rsidR="00654E69" w:rsidRDefault="00654E69" w:rsidP="00654E69">
      <w:pPr>
        <w:spacing w:after="0"/>
        <w:rPr>
          <w:rFonts w:cstheme="minorHAnsi"/>
          <w:b/>
          <w:sz w:val="24"/>
          <w:szCs w:val="24"/>
          <w:lang w:val="en"/>
        </w:rPr>
      </w:pPr>
    </w:p>
    <w:p w14:paraId="44074462" w14:textId="67D5F323" w:rsidR="00896520" w:rsidRDefault="00896520" w:rsidP="00654E69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*</w:t>
      </w:r>
      <w:r w:rsidR="000D61FE">
        <w:rPr>
          <w:rFonts w:cstheme="minorHAnsi"/>
          <w:b/>
          <w:sz w:val="24"/>
          <w:szCs w:val="24"/>
          <w:lang w:val="en"/>
        </w:rPr>
        <w:t>The content described below</w:t>
      </w:r>
      <w:r>
        <w:rPr>
          <w:rFonts w:cstheme="minorHAnsi"/>
          <w:b/>
          <w:sz w:val="24"/>
          <w:szCs w:val="24"/>
          <w:lang w:val="en"/>
        </w:rPr>
        <w:t xml:space="preserve"> on functions is designed to be taught in the fall semester </w:t>
      </w:r>
      <w:r w:rsidR="000D61FE">
        <w:rPr>
          <w:rFonts w:cstheme="minorHAnsi"/>
          <w:b/>
          <w:sz w:val="24"/>
          <w:szCs w:val="24"/>
          <w:lang w:val="en"/>
        </w:rPr>
        <w:t xml:space="preserve">as the first half of </w:t>
      </w:r>
      <w:r w:rsidR="00933C43">
        <w:rPr>
          <w:rFonts w:cstheme="minorHAnsi"/>
          <w:b/>
          <w:sz w:val="24"/>
          <w:szCs w:val="24"/>
          <w:lang w:val="en"/>
        </w:rPr>
        <w:t>Functions and Statistics</w:t>
      </w:r>
      <w:r w:rsidR="000D61FE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and then paired with Math 1029 Contemporary Math (1 Carnegie unit) for dual enrollment in the spring semester.  Math 1029 will provide the statistics, counting, and probability</w:t>
      </w:r>
      <w:r w:rsidR="000D61FE">
        <w:rPr>
          <w:rFonts w:cstheme="minorHAnsi"/>
          <w:b/>
          <w:sz w:val="24"/>
          <w:szCs w:val="24"/>
          <w:lang w:val="en"/>
        </w:rPr>
        <w:t xml:space="preserve"> portion of the</w:t>
      </w:r>
      <w:r>
        <w:rPr>
          <w:rFonts w:cstheme="minorHAnsi"/>
          <w:b/>
          <w:sz w:val="24"/>
          <w:szCs w:val="24"/>
          <w:lang w:val="en"/>
        </w:rPr>
        <w:t xml:space="preserve"> content.</w:t>
      </w:r>
    </w:p>
    <w:p w14:paraId="15DD7AE8" w14:textId="77777777" w:rsidR="00654E69" w:rsidRPr="00896520" w:rsidRDefault="00654E69" w:rsidP="00654E69">
      <w:pPr>
        <w:spacing w:after="0"/>
        <w:rPr>
          <w:rFonts w:cstheme="minorHAnsi"/>
          <w:b/>
          <w:sz w:val="24"/>
          <w:szCs w:val="24"/>
          <w:lang w:val="en"/>
        </w:rPr>
      </w:pPr>
    </w:p>
    <w:p w14:paraId="1DA819E1" w14:textId="367424A6" w:rsidR="005B2787" w:rsidRDefault="005B2787" w:rsidP="005B2787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HAPTERS</w:t>
      </w:r>
      <w:r w:rsidR="00933C43">
        <w:rPr>
          <w:rFonts w:cstheme="minorHAnsi"/>
          <w:b/>
          <w:sz w:val="24"/>
          <w:szCs w:val="24"/>
          <w:lang w:val="en"/>
        </w:rPr>
        <w:t xml:space="preserve"> FOR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="004C66C0">
        <w:rPr>
          <w:rFonts w:cstheme="minorHAnsi"/>
          <w:b/>
          <w:sz w:val="24"/>
          <w:szCs w:val="24"/>
          <w:lang w:val="en"/>
        </w:rPr>
        <w:t>ADVANCED MATH FUNCTIONS AND STATISTICS</w:t>
      </w:r>
    </w:p>
    <w:p w14:paraId="54F5933F" w14:textId="77777777" w:rsidR="005B2787" w:rsidRDefault="005B2787" w:rsidP="005B2787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R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Review</w:t>
      </w:r>
    </w:p>
    <w:p w14:paraId="6C1EAECD" w14:textId="5082D17B" w:rsidR="005B2787" w:rsidRDefault="005B2787" w:rsidP="005B2787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1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Equations and Inequalities</w:t>
      </w:r>
    </w:p>
    <w:p w14:paraId="45AB44BC" w14:textId="36FC9760" w:rsidR="004C66C0" w:rsidRDefault="004C66C0" w:rsidP="005B2787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3 – Functions </w:t>
      </w:r>
    </w:p>
    <w:p w14:paraId="19CEE64D" w14:textId="70A9E603" w:rsidR="004C66C0" w:rsidRDefault="004C66C0" w:rsidP="005B2787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4 – Polynomial and Rational Functions</w:t>
      </w:r>
    </w:p>
    <w:p w14:paraId="40E9F142" w14:textId="7E4B2A60" w:rsidR="004C66C0" w:rsidRDefault="004C66C0" w:rsidP="005B2787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5 – Exponential and Logarithmic Functions &amp; Equations</w:t>
      </w:r>
    </w:p>
    <w:p w14:paraId="7024E349" w14:textId="77777777" w:rsidR="005B2787" w:rsidRDefault="005B2787" w:rsidP="005B2787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6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 An Introduction to Trigonometric Functions</w:t>
      </w:r>
    </w:p>
    <w:p w14:paraId="52304840" w14:textId="77777777" w:rsidR="005B2787" w:rsidRDefault="005B2787" w:rsidP="005B2787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7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The Graphs of Trigonometric Functions</w:t>
      </w:r>
    </w:p>
    <w:p w14:paraId="2150AC46" w14:textId="3B618EC8" w:rsidR="005B2787" w:rsidRDefault="005B2787" w:rsidP="005B2787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8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Trigonometric Identities</w:t>
      </w:r>
      <w:r w:rsidR="004C66C0">
        <w:rPr>
          <w:rFonts w:cstheme="minorHAnsi"/>
          <w:b/>
          <w:sz w:val="24"/>
          <w:szCs w:val="24"/>
          <w:lang w:val="en"/>
        </w:rPr>
        <w:t>, Formulas, and Equations</w:t>
      </w:r>
    </w:p>
    <w:p w14:paraId="460067F2" w14:textId="1395A29F" w:rsidR="00896520" w:rsidRDefault="005B2787" w:rsidP="00654E69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9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="004C66C0">
        <w:rPr>
          <w:rFonts w:cstheme="minorHAnsi"/>
          <w:b/>
          <w:sz w:val="24"/>
          <w:szCs w:val="24"/>
          <w:lang w:val="en"/>
        </w:rPr>
        <w:t>Applications of Trigonometry</w:t>
      </w:r>
    </w:p>
    <w:p w14:paraId="6E8C6941" w14:textId="77777777" w:rsidR="00654E69" w:rsidRPr="004C66C0" w:rsidRDefault="00654E69" w:rsidP="00654E69">
      <w:pPr>
        <w:spacing w:after="0"/>
        <w:rPr>
          <w:rFonts w:cstheme="minorHAnsi"/>
          <w:b/>
          <w:sz w:val="24"/>
          <w:szCs w:val="24"/>
          <w:lang w:val="en"/>
        </w:rPr>
      </w:pPr>
    </w:p>
    <w:tbl>
      <w:tblPr>
        <w:tblStyle w:val="TableGrid"/>
        <w:tblW w:w="0" w:type="auto"/>
        <w:tblLayout w:type="fixed"/>
        <w:tblLook w:val="0620" w:firstRow="1" w:lastRow="0" w:firstColumn="0" w:lastColumn="0" w:noHBand="1" w:noVBand="1"/>
        <w:tblDescription w:val="list of objectives and number of exercises by section of the etext"/>
      </w:tblPr>
      <w:tblGrid>
        <w:gridCol w:w="9350"/>
      </w:tblGrid>
      <w:tr w:rsidR="008B72BA" w14:paraId="2F57D1A0" w14:textId="77777777" w:rsidTr="00851235">
        <w:trPr>
          <w:tblHeader/>
        </w:trPr>
        <w:tc>
          <w:tcPr>
            <w:tcW w:w="9350" w:type="dxa"/>
            <w:shd w:val="clear" w:color="auto" w:fill="E5DFEC" w:themeFill="accent4" w:themeFillTint="33"/>
          </w:tcPr>
          <w:p w14:paraId="6AA74D92" w14:textId="442A7A2A" w:rsidR="008B72BA" w:rsidRDefault="008B72BA" w:rsidP="008B72B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GoBack"/>
            <w:r w:rsidRPr="005849E4">
              <w:rPr>
                <w:rFonts w:cs="Times New Roman"/>
                <w:b/>
                <w:sz w:val="24"/>
                <w:szCs w:val="24"/>
              </w:rPr>
              <w:t>SECTION NAMES (NUMBER OF EXERCISES) AND LEARNING OBJECTIVES</w:t>
            </w:r>
          </w:p>
        </w:tc>
      </w:tr>
      <w:tr w:rsidR="008B72BA" w:rsidRPr="008B72BA" w14:paraId="68F57D02" w14:textId="77777777" w:rsidTr="00851235">
        <w:tc>
          <w:tcPr>
            <w:tcW w:w="9350" w:type="dxa"/>
            <w:shd w:val="clear" w:color="auto" w:fill="E5DFEC" w:themeFill="accent4" w:themeFillTint="33"/>
            <w:hideMark/>
          </w:tcPr>
          <w:p w14:paraId="205E9E8E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 xml:space="preserve">CHAPTER R:  Review </w:t>
            </w:r>
          </w:p>
        </w:tc>
      </w:tr>
      <w:tr w:rsidR="008B72BA" w:rsidRPr="008B72BA" w14:paraId="4D327C6C" w14:textId="77777777" w:rsidTr="00851235">
        <w:tc>
          <w:tcPr>
            <w:tcW w:w="9350" w:type="dxa"/>
            <w:hideMark/>
          </w:tcPr>
          <w:p w14:paraId="2CC9A43F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R.1 Real Numbers (24)</w:t>
            </w:r>
          </w:p>
          <w:p w14:paraId="4EAEDBA7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nderstand and classify real numbers</w:t>
            </w:r>
          </w:p>
          <w:p w14:paraId="252D7C8C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scribe sets of numbers using set-builder notation and interval notation</w:t>
            </w:r>
          </w:p>
          <w:p w14:paraId="4ECF9A76" w14:textId="59442241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 xml:space="preserve">Evaluate </w:t>
            </w:r>
            <w:r w:rsidR="00385C8B">
              <w:rPr>
                <w:rFonts w:cstheme="minorHAnsi"/>
                <w:sz w:val="24"/>
                <w:szCs w:val="24"/>
              </w:rPr>
              <w:t>a</w:t>
            </w:r>
            <w:r w:rsidRPr="008B72BA">
              <w:rPr>
                <w:rFonts w:cstheme="minorHAnsi"/>
                <w:sz w:val="24"/>
                <w:szCs w:val="24"/>
              </w:rPr>
              <w:t xml:space="preserve">bsolute </w:t>
            </w:r>
            <w:r w:rsidR="00385C8B">
              <w:rPr>
                <w:rFonts w:cstheme="minorHAnsi"/>
                <w:sz w:val="24"/>
                <w:szCs w:val="24"/>
              </w:rPr>
              <w:t>v</w:t>
            </w:r>
            <w:r w:rsidRPr="008B72BA">
              <w:rPr>
                <w:rFonts w:cstheme="minorHAnsi"/>
                <w:sz w:val="24"/>
                <w:szCs w:val="24"/>
              </w:rPr>
              <w:t xml:space="preserve">alue </w:t>
            </w:r>
            <w:r w:rsidR="00385C8B">
              <w:rPr>
                <w:rFonts w:cstheme="minorHAnsi"/>
                <w:sz w:val="24"/>
                <w:szCs w:val="24"/>
              </w:rPr>
              <w:t>e</w:t>
            </w:r>
            <w:r w:rsidRPr="008B72BA">
              <w:rPr>
                <w:rFonts w:cstheme="minorHAnsi"/>
                <w:sz w:val="24"/>
                <w:szCs w:val="24"/>
              </w:rPr>
              <w:t>xpressions</w:t>
            </w:r>
          </w:p>
          <w:p w14:paraId="41AE0CEB" w14:textId="54AEDCE0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ind the distance between two numbers using absolute value</w:t>
            </w:r>
          </w:p>
        </w:tc>
      </w:tr>
      <w:tr w:rsidR="008B72BA" w:rsidRPr="008B72BA" w14:paraId="3709C601" w14:textId="77777777" w:rsidTr="00851235">
        <w:tc>
          <w:tcPr>
            <w:tcW w:w="9350" w:type="dxa"/>
            <w:hideMark/>
          </w:tcPr>
          <w:p w14:paraId="24DC080A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 xml:space="preserve">R.2 Order of Operations and Algebraic Expressions (29)  </w:t>
            </w:r>
          </w:p>
          <w:p w14:paraId="1C677E2B" w14:textId="52520708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properties of real numbers to rewrite expressions</w:t>
            </w:r>
          </w:p>
          <w:p w14:paraId="2FE4A204" w14:textId="5C7B356C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Rewrite expressions using exponential notation</w:t>
            </w:r>
          </w:p>
          <w:p w14:paraId="28A780E9" w14:textId="3D0927C9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Identify the base and exponent of an expression and evaluate</w:t>
            </w:r>
          </w:p>
          <w:p w14:paraId="22D6721C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order of operations to simplify numeric and algebraic expressions</w:t>
            </w:r>
          </w:p>
          <w:p w14:paraId="03BAF9B2" w14:textId="3D6906FF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Evaluate algebraic expressions for given values of variables</w:t>
            </w:r>
          </w:p>
        </w:tc>
      </w:tr>
      <w:tr w:rsidR="008B72BA" w:rsidRPr="008B72BA" w14:paraId="6BC3EC3B" w14:textId="77777777" w:rsidTr="00851235">
        <w:tc>
          <w:tcPr>
            <w:tcW w:w="9350" w:type="dxa"/>
            <w:hideMark/>
          </w:tcPr>
          <w:p w14:paraId="0CFDF1E1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lastRenderedPageBreak/>
              <w:t>R.3 Laws of Exponents; Radicals (46)</w:t>
            </w:r>
          </w:p>
          <w:p w14:paraId="0534EC3B" w14:textId="013E29CD" w:rsidR="008B72BA" w:rsidRPr="008B72BA" w:rsidRDefault="008B72BA" w:rsidP="008B72BA">
            <w:pPr>
              <w:rPr>
                <w:rFonts w:cstheme="minorHAnsi"/>
                <w:color w:val="323232"/>
                <w:sz w:val="24"/>
                <w:szCs w:val="24"/>
              </w:rPr>
            </w:pPr>
            <w:r w:rsidRPr="008B72BA">
              <w:rPr>
                <w:rFonts w:cstheme="minorHAnsi"/>
                <w:color w:val="323232"/>
                <w:sz w:val="24"/>
                <w:szCs w:val="24"/>
              </w:rPr>
              <w:t>Simplify exponential expressions involving integer exponents</w:t>
            </w:r>
          </w:p>
          <w:p w14:paraId="48D643B0" w14:textId="3E322B8C" w:rsidR="008B72BA" w:rsidRPr="008B72BA" w:rsidRDefault="008B72BA" w:rsidP="008B72BA">
            <w:pPr>
              <w:rPr>
                <w:rFonts w:cstheme="minorHAnsi"/>
                <w:color w:val="323232"/>
                <w:sz w:val="24"/>
                <w:szCs w:val="24"/>
              </w:rPr>
            </w:pPr>
            <w:r w:rsidRPr="008B72BA">
              <w:rPr>
                <w:rFonts w:cstheme="minorHAnsi"/>
                <w:color w:val="323232"/>
                <w:sz w:val="24"/>
                <w:szCs w:val="24"/>
              </w:rPr>
              <w:t>Evaluate radicals</w:t>
            </w:r>
          </w:p>
          <w:p w14:paraId="5A573C58" w14:textId="27843CEF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implify express</w:t>
            </w:r>
            <w:r>
              <w:rPr>
                <w:rFonts w:cstheme="minorHAnsi"/>
                <w:sz w:val="24"/>
                <w:szCs w:val="24"/>
              </w:rPr>
              <w:t xml:space="preserve">ions of the form </w:t>
            </w:r>
            <w:r w:rsidRPr="008B72BA">
              <w:rPr>
                <w:rFonts w:cstheme="minorHAnsi"/>
                <w:i/>
                <w:sz w:val="24"/>
                <w:szCs w:val="24"/>
              </w:rPr>
              <w:t>n</w:t>
            </w:r>
            <w:r>
              <w:rPr>
                <w:rFonts w:cstheme="minorHAnsi"/>
                <w:sz w:val="24"/>
                <w:szCs w:val="24"/>
              </w:rPr>
              <w:t xml:space="preserve">th root of </w:t>
            </w:r>
            <w:r w:rsidRPr="0073579B">
              <w:rPr>
                <w:position w:val="-6"/>
              </w:rPr>
              <w:object w:dxaOrig="279" w:dyaOrig="320" w14:anchorId="3D4552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5" type="#_x0000_t75" alt="a to the power n" style="width:14.4pt;height:15.6pt" o:ole="">
                  <v:imagedata r:id="rId8" o:title=""/>
                </v:shape>
                <o:OLEObject Type="Embed" ProgID="Equation.DSMT4" ShapeID="_x0000_i1065" DrawAspect="Content" ObjectID="_1623558947" r:id="rId9"/>
              </w:object>
            </w:r>
          </w:p>
          <w:p w14:paraId="1FD96D19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implify exponential expressions involving rational exponents</w:t>
            </w:r>
          </w:p>
          <w:p w14:paraId="665246AA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implify radical expressions using the product rule</w:t>
            </w:r>
          </w:p>
          <w:p w14:paraId="5FB2DC8D" w14:textId="44421AAB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implify radical expressions using the quotient rule</w:t>
            </w:r>
          </w:p>
        </w:tc>
      </w:tr>
      <w:tr w:rsidR="008B72BA" w:rsidRPr="008B72BA" w14:paraId="5FACB321" w14:textId="77777777" w:rsidTr="00851235">
        <w:tc>
          <w:tcPr>
            <w:tcW w:w="9350" w:type="dxa"/>
            <w:hideMark/>
          </w:tcPr>
          <w:p w14:paraId="564A798F" w14:textId="275557B5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R.4 Polynomials (29)</w:t>
            </w:r>
          </w:p>
          <w:p w14:paraId="022652F9" w14:textId="6995AFBA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whether an algebraic expression is a monomial and state the degree and the coefficient</w:t>
            </w:r>
          </w:p>
          <w:p w14:paraId="1349BCC7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Add and subtract polynomials</w:t>
            </w:r>
          </w:p>
          <w:p w14:paraId="23250E92" w14:textId="378AF0C1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Multiply polynomials</w:t>
            </w:r>
          </w:p>
        </w:tc>
      </w:tr>
      <w:tr w:rsidR="008B72BA" w:rsidRPr="008B72BA" w14:paraId="4FD7B77F" w14:textId="77777777" w:rsidTr="00851235">
        <w:tc>
          <w:tcPr>
            <w:tcW w:w="9350" w:type="dxa"/>
          </w:tcPr>
          <w:p w14:paraId="7F60ECC0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R.5 Operations with Radicals (11)</w:t>
            </w:r>
          </w:p>
          <w:p w14:paraId="446773F1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Add, subtract, and multiply radical expressions</w:t>
            </w:r>
          </w:p>
        </w:tc>
      </w:tr>
      <w:tr w:rsidR="008B72BA" w:rsidRPr="008B72BA" w14:paraId="36C182C2" w14:textId="77777777" w:rsidTr="00851235">
        <w:tc>
          <w:tcPr>
            <w:tcW w:w="9350" w:type="dxa"/>
            <w:hideMark/>
          </w:tcPr>
          <w:p w14:paraId="21A75FE6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R.6 Factoring Polynomials (37)</w:t>
            </w:r>
          </w:p>
          <w:p w14:paraId="2D16CF73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actor out a greatest common factor</w:t>
            </w:r>
          </w:p>
          <w:p w14:paraId="5F2140E6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actor by grouping</w:t>
            </w:r>
          </w:p>
          <w:p w14:paraId="19C39465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actor trinomials with a leading coefficient equal to one</w:t>
            </w:r>
          </w:p>
          <w:p w14:paraId="7F209C30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actor trinomials with a leading coefficient not equal to one</w:t>
            </w:r>
          </w:p>
          <w:p w14:paraId="2114D1CE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actor using special factoring formulas</w:t>
            </w:r>
          </w:p>
        </w:tc>
      </w:tr>
      <w:tr w:rsidR="008B72BA" w:rsidRPr="008B72BA" w14:paraId="3E73FE2A" w14:textId="77777777" w:rsidTr="00851235">
        <w:tc>
          <w:tcPr>
            <w:tcW w:w="9350" w:type="dxa"/>
            <w:hideMark/>
          </w:tcPr>
          <w:p w14:paraId="38C22BC9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R.7 Rational Expressions (21)</w:t>
            </w:r>
          </w:p>
          <w:p w14:paraId="5A11A17D" w14:textId="28486C75" w:rsidR="008B72BA" w:rsidRPr="008B72BA" w:rsidRDefault="008B72BA" w:rsidP="008B72BA">
            <w:pPr>
              <w:rPr>
                <w:rFonts w:cstheme="minorHAnsi"/>
                <w:color w:val="323232"/>
                <w:sz w:val="24"/>
                <w:szCs w:val="24"/>
              </w:rPr>
            </w:pPr>
            <w:r w:rsidRPr="008B72BA">
              <w:rPr>
                <w:rFonts w:cstheme="minorHAnsi"/>
                <w:color w:val="323232"/>
                <w:sz w:val="24"/>
                <w:szCs w:val="24"/>
              </w:rPr>
              <w:t>Simplify rational expressions</w:t>
            </w:r>
          </w:p>
          <w:p w14:paraId="716D21FB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Add and subtract rational expressions</w:t>
            </w:r>
          </w:p>
          <w:p w14:paraId="02BD97C4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implify complex rational expressions</w:t>
            </w:r>
          </w:p>
        </w:tc>
      </w:tr>
      <w:tr w:rsidR="008B72BA" w:rsidRPr="008B72BA" w14:paraId="74A8B770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  <w:hideMark/>
          </w:tcPr>
          <w:p w14:paraId="02EA6170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 xml:space="preserve">CHAPTER 1:  Equations, Inequalities, and Applications </w:t>
            </w:r>
          </w:p>
        </w:tc>
      </w:tr>
      <w:tr w:rsidR="008B72BA" w:rsidRPr="008B72BA" w14:paraId="078671E9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9234E9" w14:textId="26CE17F4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1.1 Linear and Rational Equations (47)</w:t>
            </w:r>
          </w:p>
          <w:p w14:paraId="3B56ED0E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color w:val="323232"/>
                <w:sz w:val="24"/>
                <w:szCs w:val="24"/>
              </w:rPr>
              <w:t>Recognize linear equations</w:t>
            </w:r>
          </w:p>
          <w:p w14:paraId="10D102F0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linear equations with integer coefficients</w:t>
            </w:r>
          </w:p>
          <w:p w14:paraId="3D6A644A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linear equations involving fractions</w:t>
            </w:r>
          </w:p>
          <w:p w14:paraId="35964014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linear equations involving decimals</w:t>
            </w:r>
          </w:p>
          <w:p w14:paraId="602506E5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equations that lead to linear equations</w:t>
            </w:r>
            <w:r w:rsidRPr="008B72BA">
              <w:rPr>
                <w:rFonts w:cstheme="minorHAnsi"/>
                <w:b/>
                <w:sz w:val="24"/>
                <w:szCs w:val="24"/>
              </w:rPr>
              <w:t xml:space="preserve"> </w:t>
            </w:r>
          </w:p>
        </w:tc>
      </w:tr>
      <w:tr w:rsidR="008B72BA" w:rsidRPr="008B72BA" w14:paraId="0C3B9748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CCAEA4" w14:textId="03378D7C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1.4 Quadratic Equations (46)</w:t>
            </w:r>
          </w:p>
          <w:p w14:paraId="506C84BC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quadratic equations by factoring</w:t>
            </w:r>
          </w:p>
          <w:p w14:paraId="6E2D066C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quadratic equations using the square root property</w:t>
            </w:r>
          </w:p>
          <w:p w14:paraId="505C4D2D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quadratic equations using the quadratic formula</w:t>
            </w:r>
          </w:p>
          <w:p w14:paraId="00099F94" w14:textId="60BAE676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discriminant to determine the type of solutions of a quadratic equation</w:t>
            </w:r>
          </w:p>
        </w:tc>
      </w:tr>
      <w:tr w:rsidR="008B72BA" w:rsidRPr="008B72BA" w14:paraId="71A00215" w14:textId="77777777" w:rsidTr="00851235">
        <w:trPr>
          <w:trHeight w:val="1142"/>
        </w:trPr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7CC17D" w14:textId="2FCFB883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1.6 Other Types of Equations (40)</w:t>
            </w:r>
          </w:p>
          <w:p w14:paraId="27179494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higher-order polynomial equations</w:t>
            </w:r>
          </w:p>
          <w:p w14:paraId="4EABC622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equations that are quadratic in form</w:t>
            </w:r>
          </w:p>
          <w:p w14:paraId="087452FA" w14:textId="2EDCF46C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equations involving single radicals</w:t>
            </w:r>
          </w:p>
        </w:tc>
      </w:tr>
      <w:tr w:rsidR="008B72BA" w:rsidRPr="008B72BA" w14:paraId="7D1D576D" w14:textId="77777777" w:rsidTr="00851235">
        <w:tc>
          <w:tcPr>
            <w:tcW w:w="93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14:paraId="4AECE516" w14:textId="63ECD577" w:rsidR="008B72BA" w:rsidRPr="008B72BA" w:rsidRDefault="008B72BA" w:rsidP="00654E69">
            <w:pPr>
              <w:spacing w:after="960"/>
              <w:rPr>
                <w:rFonts w:cstheme="minorHAnsi"/>
                <w:b/>
                <w:color w:val="FFFFFF" w:themeColor="background1"/>
                <w:sz w:val="24"/>
                <w:szCs w:val="24"/>
              </w:rPr>
            </w:pPr>
            <w:r w:rsidRPr="008B72BA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 xml:space="preserve">This row intentionally left blank.  Table </w:t>
            </w:r>
            <w:r w:rsidR="00E67D24" w:rsidRPr="008B72BA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continues</w:t>
            </w:r>
            <w:r w:rsidRPr="008B72BA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 xml:space="preserve"> next page.</w:t>
            </w:r>
          </w:p>
        </w:tc>
      </w:tr>
      <w:tr w:rsidR="008B72BA" w:rsidRPr="008B72BA" w14:paraId="52EEF9DD" w14:textId="77777777" w:rsidTr="00851235">
        <w:tc>
          <w:tcPr>
            <w:tcW w:w="9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6B37B386" w14:textId="4C6996F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lastRenderedPageBreak/>
              <w:t>CHAPTER 3:  Functions</w:t>
            </w:r>
          </w:p>
        </w:tc>
      </w:tr>
      <w:tr w:rsidR="008B72BA" w:rsidRPr="008B72BA" w14:paraId="6AD784D9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3008B" w14:textId="23E34F01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3.1 Relations and Functions (62)</w:t>
            </w:r>
          </w:p>
          <w:p w14:paraId="4128C14B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ind the domain and range of relations, and determine if relations represent functions</w:t>
            </w:r>
          </w:p>
          <w:p w14:paraId="538C2A32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whether equations represent functions</w:t>
            </w:r>
          </w:p>
          <w:p w14:paraId="433B92BC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function notation and evaluate functions at given values</w:t>
            </w:r>
          </w:p>
          <w:p w14:paraId="5F791694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difference quotients</w:t>
            </w:r>
          </w:p>
          <w:p w14:paraId="43641544" w14:textId="5A8A9AE0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vertical line test to determine if</w:t>
            </w:r>
            <w:r w:rsidR="00385C8B">
              <w:rPr>
                <w:rFonts w:cstheme="minorHAnsi"/>
                <w:sz w:val="24"/>
                <w:szCs w:val="24"/>
              </w:rPr>
              <w:t xml:space="preserve"> a</w:t>
            </w:r>
            <w:r w:rsidRPr="008B72BA">
              <w:rPr>
                <w:rFonts w:cstheme="minorHAnsi"/>
                <w:sz w:val="24"/>
                <w:szCs w:val="24"/>
              </w:rPr>
              <w:t xml:space="preserve"> graph represent</w:t>
            </w:r>
            <w:r w:rsidR="00385C8B">
              <w:rPr>
                <w:rFonts w:cstheme="minorHAnsi"/>
                <w:sz w:val="24"/>
                <w:szCs w:val="24"/>
              </w:rPr>
              <w:t>s a</w:t>
            </w:r>
            <w:r w:rsidRPr="008B72BA">
              <w:rPr>
                <w:rFonts w:cstheme="minorHAnsi"/>
                <w:sz w:val="24"/>
                <w:szCs w:val="24"/>
              </w:rPr>
              <w:t xml:space="preserve"> function</w:t>
            </w:r>
          </w:p>
          <w:p w14:paraId="21E860D5" w14:textId="7190A1F3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Classify functions as polynomials, rational functions, or root functions, and find their domains</w:t>
            </w:r>
          </w:p>
        </w:tc>
      </w:tr>
      <w:tr w:rsidR="008B72BA" w:rsidRPr="008B72BA" w14:paraId="21DD9DD8" w14:textId="77777777" w:rsidTr="00851235">
        <w:trPr>
          <w:trHeight w:val="863"/>
        </w:trPr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1D319" w14:textId="00C9CB78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3.2 Properties of a Function’s Graph (47)</w:t>
            </w:r>
          </w:p>
          <w:p w14:paraId="64CC52BA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the intercepts of a function</w:t>
            </w:r>
          </w:p>
          <w:p w14:paraId="0D8E91F3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the domain and range of a function from its graph</w:t>
            </w:r>
          </w:p>
          <w:p w14:paraId="3181CBBA" w14:textId="1D4E4E2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where function</w:t>
            </w:r>
            <w:r w:rsidR="00195B04">
              <w:rPr>
                <w:rFonts w:cstheme="minorHAnsi"/>
                <w:sz w:val="24"/>
                <w:szCs w:val="24"/>
              </w:rPr>
              <w:t>s</w:t>
            </w:r>
            <w:r w:rsidR="00A51849">
              <w:rPr>
                <w:rFonts w:cstheme="minorHAnsi"/>
                <w:sz w:val="24"/>
                <w:szCs w:val="24"/>
              </w:rPr>
              <w:t xml:space="preserve"> </w:t>
            </w:r>
            <w:r w:rsidR="00195B04">
              <w:rPr>
                <w:rFonts w:cstheme="minorHAnsi"/>
                <w:sz w:val="24"/>
                <w:szCs w:val="24"/>
              </w:rPr>
              <w:t>are</w:t>
            </w:r>
            <w:r w:rsidRPr="008B72BA">
              <w:rPr>
                <w:rFonts w:cstheme="minorHAnsi"/>
                <w:sz w:val="24"/>
                <w:szCs w:val="24"/>
              </w:rPr>
              <w:t xml:space="preserve"> increasing, decreasing, or constant</w:t>
            </w:r>
          </w:p>
          <w:p w14:paraId="5B717E1A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relative maximum and relative minimum values of a function</w:t>
            </w:r>
          </w:p>
          <w:p w14:paraId="2BFF9BFD" w14:textId="2ED49E9A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whether a function i</w:t>
            </w:r>
            <w:r w:rsidR="00385C8B">
              <w:rPr>
                <w:rFonts w:cstheme="minorHAnsi"/>
                <w:sz w:val="24"/>
                <w:szCs w:val="24"/>
              </w:rPr>
              <w:t>s</w:t>
            </w:r>
            <w:r w:rsidRPr="008B72BA">
              <w:rPr>
                <w:rFonts w:cstheme="minorHAnsi"/>
                <w:sz w:val="24"/>
                <w:szCs w:val="24"/>
              </w:rPr>
              <w:t xml:space="preserve"> even, odd, or neither</w:t>
            </w:r>
          </w:p>
          <w:p w14:paraId="3414ED3A" w14:textId="08100C02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Identify function properties from graphs</w:t>
            </w:r>
          </w:p>
        </w:tc>
      </w:tr>
      <w:tr w:rsidR="008B72BA" w:rsidRPr="008B72BA" w14:paraId="217516BB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3730F8" w14:textId="586402A1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3.3 Graphs of Basic Functions; Piecewise Functions (38)</w:t>
            </w:r>
          </w:p>
          <w:p w14:paraId="3A5E579C" w14:textId="63D58236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ketch the graphs of basic functions</w:t>
            </w:r>
          </w:p>
          <w:p w14:paraId="5053DA61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ketch graphs of basic functions with restricted domains</w:t>
            </w:r>
          </w:p>
          <w:p w14:paraId="3BEDABDB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functions and their domains from graphs of piecewise-defined functions</w:t>
            </w:r>
          </w:p>
          <w:p w14:paraId="026CC2AD" w14:textId="27E6CAA0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Graph and determine properties of piecewise-defined functions</w:t>
            </w:r>
          </w:p>
        </w:tc>
      </w:tr>
      <w:tr w:rsidR="008B72BA" w:rsidRPr="008B72BA" w14:paraId="759405C8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E309B1" w14:textId="386FFBFC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3.4 Transformations of Functions (51)</w:t>
            </w:r>
          </w:p>
          <w:p w14:paraId="38F7CC1A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vertical shifts to graph functions</w:t>
            </w:r>
          </w:p>
          <w:p w14:paraId="4E16C128" w14:textId="1ED921C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horizontal shifts to graph functions</w:t>
            </w:r>
          </w:p>
          <w:p w14:paraId="59FCE8A2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combinations of transformations to graph functions</w:t>
            </w:r>
          </w:p>
          <w:p w14:paraId="24EEBB4C" w14:textId="5675652B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ransformations to sketch the graphs of piecewise-defined functions</w:t>
            </w:r>
          </w:p>
        </w:tc>
      </w:tr>
      <w:tr w:rsidR="008B72BA" w:rsidRPr="008B72BA" w14:paraId="45C908F6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86AAD" w14:textId="58F540FE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3.5 Composite Functions (19)</w:t>
            </w:r>
          </w:p>
          <w:p w14:paraId="23C15248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ind composite functions</w:t>
            </w:r>
          </w:p>
          <w:p w14:paraId="2EDBEABC" w14:textId="389C0DE0" w:rsidR="008B72BA" w:rsidRPr="006A1444" w:rsidRDefault="008B72BA" w:rsidP="008B72BA">
            <w:pPr>
              <w:rPr>
                <w:rFonts w:cstheme="minorHAnsi"/>
                <w:b/>
                <w:i/>
                <w:iCs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 xml:space="preserve">Evaluate composite functions at a given </w:t>
            </w:r>
            <w:r w:rsidR="006A1444">
              <w:rPr>
                <w:rFonts w:cstheme="minorHAnsi"/>
                <w:sz w:val="24"/>
                <w:szCs w:val="24"/>
              </w:rPr>
              <w:t xml:space="preserve">value of </w:t>
            </w:r>
            <w:r w:rsidR="006A1444">
              <w:rPr>
                <w:rFonts w:cstheme="minorHAnsi"/>
                <w:i/>
                <w:iCs/>
                <w:sz w:val="24"/>
                <w:szCs w:val="24"/>
              </w:rPr>
              <w:t>x</w:t>
            </w:r>
          </w:p>
        </w:tc>
      </w:tr>
      <w:tr w:rsidR="008B72BA" w:rsidRPr="008B72BA" w14:paraId="42923534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96488D" w14:textId="5A38AA56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3.6 One-to-One Functions; Inverse Functions (44)</w:t>
            </w:r>
          </w:p>
          <w:p w14:paraId="39AFCD74" w14:textId="4670A0C2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 xml:space="preserve">Determine if </w:t>
            </w:r>
            <w:r w:rsidR="006A1444">
              <w:rPr>
                <w:rFonts w:cstheme="minorHAnsi"/>
                <w:sz w:val="24"/>
                <w:szCs w:val="24"/>
              </w:rPr>
              <w:t xml:space="preserve">a </w:t>
            </w:r>
            <w:r w:rsidRPr="008B72BA">
              <w:rPr>
                <w:rFonts w:cstheme="minorHAnsi"/>
                <w:sz w:val="24"/>
                <w:szCs w:val="24"/>
              </w:rPr>
              <w:t xml:space="preserve">function </w:t>
            </w:r>
            <w:r w:rsidR="006A1444">
              <w:rPr>
                <w:rFonts w:cstheme="minorHAnsi"/>
                <w:sz w:val="24"/>
                <w:szCs w:val="24"/>
              </w:rPr>
              <w:t>is</w:t>
            </w:r>
            <w:r w:rsidRPr="008B72BA">
              <w:rPr>
                <w:rFonts w:cstheme="minorHAnsi"/>
                <w:sz w:val="24"/>
                <w:szCs w:val="24"/>
              </w:rPr>
              <w:t xml:space="preserve"> one-to-one</w:t>
            </w:r>
          </w:p>
          <w:p w14:paraId="2869A852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Verify functions are inverses of one another</w:t>
            </w:r>
          </w:p>
          <w:p w14:paraId="786B08B5" w14:textId="526DD50C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 xml:space="preserve">Find </w:t>
            </w:r>
            <w:r w:rsidR="0060614B">
              <w:rPr>
                <w:rFonts w:cstheme="minorHAnsi"/>
                <w:sz w:val="24"/>
                <w:szCs w:val="24"/>
              </w:rPr>
              <w:t xml:space="preserve">the </w:t>
            </w:r>
            <w:r w:rsidRPr="008B72BA">
              <w:rPr>
                <w:rFonts w:cstheme="minorHAnsi"/>
                <w:sz w:val="24"/>
                <w:szCs w:val="24"/>
              </w:rPr>
              <w:t xml:space="preserve">inverse of </w:t>
            </w:r>
            <w:r w:rsidR="00E67D24">
              <w:rPr>
                <w:rFonts w:cstheme="minorHAnsi"/>
                <w:sz w:val="24"/>
                <w:szCs w:val="24"/>
              </w:rPr>
              <w:t xml:space="preserve">a </w:t>
            </w:r>
            <w:r w:rsidRPr="008B72BA">
              <w:rPr>
                <w:rFonts w:cstheme="minorHAnsi"/>
                <w:sz w:val="24"/>
                <w:szCs w:val="24"/>
              </w:rPr>
              <w:t>one-to-one function</w:t>
            </w:r>
          </w:p>
          <w:p w14:paraId="3D3A0D6D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ketch the graphs of inverse functions</w:t>
            </w:r>
          </w:p>
          <w:p w14:paraId="336EF3F8" w14:textId="05BFA193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 xml:space="preserve">Use the graph of </w:t>
            </w:r>
            <w:r w:rsidR="006A1444">
              <w:rPr>
                <w:rFonts w:cstheme="minorHAnsi"/>
                <w:sz w:val="24"/>
                <w:szCs w:val="24"/>
              </w:rPr>
              <w:t xml:space="preserve">a </w:t>
            </w:r>
            <w:r w:rsidRPr="008B72BA">
              <w:rPr>
                <w:rFonts w:cstheme="minorHAnsi"/>
                <w:sz w:val="24"/>
                <w:szCs w:val="24"/>
              </w:rPr>
              <w:t>function to determine properties about its inverse</w:t>
            </w:r>
          </w:p>
        </w:tc>
      </w:tr>
      <w:tr w:rsidR="008B72BA" w:rsidRPr="008B72BA" w14:paraId="281D8F8B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4390E13C" w14:textId="3907B4BE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CHAPTER 4:  Polynomial and Rational Functions</w:t>
            </w:r>
          </w:p>
        </w:tc>
      </w:tr>
      <w:tr w:rsidR="008B72BA" w:rsidRPr="008B72BA" w14:paraId="00F42D00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E58764" w14:textId="08EE912C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4.1 Quadratic Functions (38)</w:t>
            </w:r>
          </w:p>
          <w:p w14:paraId="2687FDB7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whether the graph of a quadratic function opens up or down</w:t>
            </w:r>
          </w:p>
          <w:p w14:paraId="4A1D2F05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properties of quadratic function in vertex form and graph the function</w:t>
            </w:r>
          </w:p>
          <w:p w14:paraId="5CA1AEFA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properties of quadratic function using the vertex formula and graph the function</w:t>
            </w:r>
          </w:p>
          <w:p w14:paraId="75B37749" w14:textId="41C296B2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the equation of a quadratic function given its graph</w:t>
            </w:r>
          </w:p>
        </w:tc>
      </w:tr>
      <w:tr w:rsidR="008B72BA" w:rsidRPr="008B72BA" w14:paraId="0AA6FD2A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1CF6AC" w14:textId="280F4303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4.2 Applications of Quadratic Functions (10)</w:t>
            </w:r>
          </w:p>
          <w:p w14:paraId="2E3026F0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applications involving the maximum of projectile motion functions</w:t>
            </w:r>
          </w:p>
          <w:p w14:paraId="68867E45" w14:textId="085281CF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applications involving the maximum of functions in economics</w:t>
            </w:r>
          </w:p>
        </w:tc>
      </w:tr>
      <w:tr w:rsidR="008B72BA" w:rsidRPr="008B72BA" w14:paraId="167D12B9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F29597" w14:textId="53F78F5B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4.3 Graphs of Polynomial Functions (46)</w:t>
            </w:r>
          </w:p>
          <w:p w14:paraId="7861B265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lastRenderedPageBreak/>
              <w:t>Identify polynomial functions and their degree, leading coefficient, and constant coefficient</w:t>
            </w:r>
          </w:p>
          <w:p w14:paraId="5705C626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ketch the graphs of power functions using transformations</w:t>
            </w:r>
          </w:p>
          <w:p w14:paraId="138F8A95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end behavior of polynomial functions to describe the equation of the function</w:t>
            </w:r>
          </w:p>
          <w:p w14:paraId="04C42364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the intercepts of a polynomial function</w:t>
            </w:r>
          </w:p>
          <w:p w14:paraId="738E5BB6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the real zeros of polynomial functions and their multiplicities</w:t>
            </w:r>
          </w:p>
          <w:p w14:paraId="376151A6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ketch the graph of a polynomial function using the four-step process</w:t>
            </w:r>
          </w:p>
          <w:p w14:paraId="1089EE06" w14:textId="2B8622F3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a possible equation of a polynomial function given its graph</w:t>
            </w:r>
          </w:p>
        </w:tc>
      </w:tr>
      <w:tr w:rsidR="008B72BA" w:rsidRPr="008B72BA" w14:paraId="5C50302C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1FAF20" w14:textId="5605C3AE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lastRenderedPageBreak/>
              <w:t>4.6 Rational Functions and Their Graphs (41)</w:t>
            </w:r>
          </w:p>
          <w:p w14:paraId="2B8DFFAC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ind the domain and intercepts of rational functions</w:t>
            </w:r>
          </w:p>
          <w:p w14:paraId="019620EF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Identify vertical asymptotes</w:t>
            </w:r>
          </w:p>
          <w:p w14:paraId="777A342F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Identify horizontal asymptotes</w:t>
            </w:r>
          </w:p>
          <w:p w14:paraId="2630D43B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ransformations to sketch the graphs of rational functions</w:t>
            </w:r>
          </w:p>
          <w:p w14:paraId="3A4AA2B1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ind removable discontinuities, intercepts, and asymptotes and sketch graphs of rational functions</w:t>
            </w:r>
          </w:p>
        </w:tc>
      </w:tr>
      <w:tr w:rsidR="008B72BA" w:rsidRPr="008B72BA" w14:paraId="3396C620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65276691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CHAPTER 5:  Exponential and Logarithmic Functions and Equations</w:t>
            </w:r>
          </w:p>
        </w:tc>
      </w:tr>
      <w:tr w:rsidR="008B72BA" w:rsidRPr="008B72BA" w14:paraId="64544FD0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3A3B8E25" w14:textId="6B5CC51C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5.1 Exponential Functions (54)</w:t>
            </w:r>
          </w:p>
          <w:p w14:paraId="19C8F716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Evaluate exponential expressions</w:t>
            </w:r>
          </w:p>
          <w:p w14:paraId="642D2ABE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ketch the graphs of exponential functions</w:t>
            </w:r>
          </w:p>
          <w:p w14:paraId="33CDB54F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possible equations of exponential functions given their graphs</w:t>
            </w:r>
          </w:p>
          <w:p w14:paraId="3021B20D" w14:textId="1A41C8A5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ketch the graphs of exponential functions using transformations</w:t>
            </w:r>
          </w:p>
          <w:p w14:paraId="1F10D8A7" w14:textId="4B8539E6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exponential equations by relating the bases</w:t>
            </w:r>
          </w:p>
        </w:tc>
      </w:tr>
      <w:tr w:rsidR="008B72BA" w:rsidRPr="008B72BA" w14:paraId="1FDB464B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2D0FD8BD" w14:textId="11739732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5.2 Logarithmic Functions (61)</w:t>
            </w:r>
          </w:p>
          <w:p w14:paraId="53FA9417" w14:textId="4A845A96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Change between exponential form and logarithmic form</w:t>
            </w:r>
          </w:p>
          <w:p w14:paraId="6713769E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Evaluate logarithmic expressions</w:t>
            </w:r>
          </w:p>
          <w:p w14:paraId="70BA6FE0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properties of logarithms to evaluate expressions</w:t>
            </w:r>
          </w:p>
          <w:p w14:paraId="5293F6E5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ketch the graphs of logarithmic functions</w:t>
            </w:r>
          </w:p>
          <w:p w14:paraId="35E4A6AF" w14:textId="1A7C1123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ind the domain and range of logarithmic functions</w:t>
            </w:r>
          </w:p>
        </w:tc>
      </w:tr>
      <w:tr w:rsidR="008B72BA" w:rsidRPr="008B72BA" w14:paraId="0C770C36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1186D3E7" w14:textId="154A07B9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5.3 Properties of Logarithms (44)</w:t>
            </w:r>
          </w:p>
          <w:p w14:paraId="7C7C09A0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Expand and evaluate logarithmic expressions</w:t>
            </w:r>
          </w:p>
          <w:p w14:paraId="3D8A2E9E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Condense and evaluate logarithmic expressions</w:t>
            </w:r>
          </w:p>
          <w:p w14:paraId="7A166666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logarithm property of equality to solve logarithmic equations</w:t>
            </w:r>
          </w:p>
          <w:p w14:paraId="42A37EF3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change of base formula to approximate logarithmic expressions</w:t>
            </w:r>
          </w:p>
          <w:p w14:paraId="792B4806" w14:textId="5416F6B5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change of base formula to solve logarithmic equations</w:t>
            </w:r>
          </w:p>
        </w:tc>
      </w:tr>
      <w:tr w:rsidR="008B72BA" w:rsidRPr="008B72BA" w14:paraId="586C582E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4E1C3B2C" w14:textId="56627821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5.4 Exponential and Log Equations (43)</w:t>
            </w:r>
          </w:p>
          <w:p w14:paraId="076AD16B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exponential equations</w:t>
            </w:r>
          </w:p>
          <w:p w14:paraId="27F0B569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logarithmic equations</w:t>
            </w:r>
          </w:p>
        </w:tc>
      </w:tr>
      <w:tr w:rsidR="008B72BA" w:rsidRPr="008B72BA" w14:paraId="5BED34DC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5DB8D43A" w14:textId="2914A970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5.5 Applications of Exponential Functions (20)</w:t>
            </w:r>
          </w:p>
          <w:p w14:paraId="782B4871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applications involving exponential functions</w:t>
            </w:r>
          </w:p>
          <w:p w14:paraId="3289D8C9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applications involving compound interest</w:t>
            </w:r>
          </w:p>
          <w:p w14:paraId="10851116" w14:textId="6D4E53C9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applications involving exponential growth and decay</w:t>
            </w:r>
          </w:p>
        </w:tc>
      </w:tr>
      <w:tr w:rsidR="00654E69" w:rsidRPr="008B72BA" w14:paraId="46D449A3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AB832D" w14:textId="3664C526" w:rsidR="00654E69" w:rsidRPr="008B72BA" w:rsidRDefault="00654E69" w:rsidP="00654E69">
            <w:pPr>
              <w:spacing w:after="480"/>
              <w:rPr>
                <w:rFonts w:cstheme="minorHAnsi"/>
                <w:b/>
                <w:sz w:val="24"/>
                <w:szCs w:val="24"/>
              </w:rPr>
            </w:pPr>
            <w:r w:rsidRPr="00F97453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This row intentionally left blank.  Table continues next page.</w:t>
            </w:r>
          </w:p>
        </w:tc>
      </w:tr>
      <w:tr w:rsidR="008B72BA" w:rsidRPr="008B72BA" w14:paraId="758782FB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4F7FD126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 xml:space="preserve">CHAPTER 6:  </w:t>
            </w:r>
            <w:r w:rsidRPr="008B72BA">
              <w:rPr>
                <w:rFonts w:cstheme="minorHAnsi"/>
                <w:b/>
                <w:sz w:val="24"/>
                <w:szCs w:val="24"/>
                <w:lang w:val="en"/>
              </w:rPr>
              <w:t>An Introduction to Trigonometric Functions</w:t>
            </w:r>
          </w:p>
        </w:tc>
      </w:tr>
      <w:tr w:rsidR="008B72BA" w:rsidRPr="008B72BA" w14:paraId="70819F38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B8D1C4" w14:textId="47B68FEA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lastRenderedPageBreak/>
              <w:t>6.1 Intro to Angles (58)</w:t>
            </w:r>
          </w:p>
          <w:p w14:paraId="1065AE3B" w14:textId="74FB2A08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raw angles in standard position using degree measure</w:t>
            </w:r>
          </w:p>
          <w:p w14:paraId="62887242" w14:textId="279449D6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raw angles in standard position using radian measure</w:t>
            </w:r>
          </w:p>
          <w:p w14:paraId="074C4954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Convert between degree measure and radian measure</w:t>
            </w:r>
          </w:p>
          <w:p w14:paraId="14A5E2ED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ind coterminal angles using degree measure</w:t>
            </w:r>
          </w:p>
          <w:p w14:paraId="3AFF558C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ind coterminal angles using radian measure</w:t>
            </w:r>
          </w:p>
        </w:tc>
      </w:tr>
      <w:tr w:rsidR="008B72BA" w:rsidRPr="008B72BA" w14:paraId="74F20358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749B04" w14:textId="7028C32A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6.2 Applications of Radian Measure (11)</w:t>
            </w:r>
          </w:p>
          <w:p w14:paraId="7CE687FF" w14:textId="32FC4C7B" w:rsidR="008B72BA" w:rsidRPr="008B72BA" w:rsidRDefault="008B72BA" w:rsidP="008B72BA">
            <w:pPr>
              <w:rPr>
                <w:rFonts w:eastAsia="Times New Roman" w:cstheme="minorHAnsi"/>
                <w:sz w:val="24"/>
                <w:szCs w:val="24"/>
              </w:rPr>
            </w:pPr>
            <w:r w:rsidRPr="008B72BA">
              <w:rPr>
                <w:rFonts w:eastAsia="Times New Roman" w:cstheme="minorHAnsi"/>
                <w:color w:val="252525"/>
                <w:sz w:val="24"/>
                <w:szCs w:val="24"/>
                <w:shd w:val="clear" w:color="auto" w:fill="FFFFFF"/>
              </w:rPr>
              <w:t>Determine the area of a sector of a circle</w:t>
            </w:r>
          </w:p>
          <w:p w14:paraId="4EAD99CC" w14:textId="1193B8DB" w:rsidR="008B72BA" w:rsidRPr="008B72BA" w:rsidRDefault="008B72BA" w:rsidP="008B72BA">
            <w:pPr>
              <w:rPr>
                <w:rFonts w:eastAsia="Times New Roman" w:cstheme="minorHAnsi"/>
                <w:sz w:val="24"/>
                <w:szCs w:val="24"/>
              </w:rPr>
            </w:pPr>
            <w:r w:rsidRPr="008B72BA">
              <w:rPr>
                <w:rFonts w:eastAsia="Times New Roman" w:cstheme="minorHAnsi"/>
                <w:color w:val="252525"/>
                <w:sz w:val="24"/>
                <w:szCs w:val="24"/>
                <w:shd w:val="clear" w:color="auto" w:fill="FFFFFF"/>
              </w:rPr>
              <w:t>Compute the arc length of a sector of a circle</w:t>
            </w:r>
          </w:p>
        </w:tc>
      </w:tr>
      <w:tr w:rsidR="008B72BA" w:rsidRPr="008B72BA" w14:paraId="670EB720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60C7F" w14:textId="087F6B74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6.3 Triangles (15)</w:t>
            </w:r>
          </w:p>
          <w:p w14:paraId="43DA465E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Classify triangles</w:t>
            </w:r>
          </w:p>
          <w:p w14:paraId="27CA6302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Pythagorean Theorem</w:t>
            </w:r>
          </w:p>
          <w:p w14:paraId="1A451BEB" w14:textId="143E0970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ind missing sides of similar triangles</w:t>
            </w:r>
          </w:p>
          <w:p w14:paraId="684CD831" w14:textId="3DC1D779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ind missing sides of special right triangles</w:t>
            </w:r>
          </w:p>
        </w:tc>
      </w:tr>
      <w:tr w:rsidR="008B72BA" w:rsidRPr="008B72BA" w14:paraId="31834A05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9432F9" w14:textId="0968FE2F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6.4 Right Triangle Trigonometry (37)</w:t>
            </w:r>
          </w:p>
          <w:p w14:paraId="627446F5" w14:textId="4899E558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Evaluate trig functions of an acute angle in a right triangle</w:t>
            </w:r>
          </w:p>
          <w:p w14:paraId="21D3104E" w14:textId="4182D93D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special right triangles to evaluate trig expressions</w:t>
            </w:r>
          </w:p>
          <w:p w14:paraId="63E27CFD" w14:textId="6DB05EAC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nderstand the fundamental trigonometric identities to evaluate trigonometric expressions</w:t>
            </w:r>
          </w:p>
          <w:p w14:paraId="02E1F511" w14:textId="77777777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Evaluate trigonometric functions using a calculator</w:t>
            </w:r>
          </w:p>
        </w:tc>
      </w:tr>
      <w:tr w:rsidR="008B72BA" w:rsidRPr="008B72BA" w14:paraId="0270F99A" w14:textId="77777777" w:rsidTr="00851235"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BB682E" w14:textId="3695FD5A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6.5 Trigonometric Functions of General Angles (55)</w:t>
            </w:r>
          </w:p>
          <w:p w14:paraId="548CE3AD" w14:textId="77777777" w:rsidR="005238CF" w:rsidRDefault="005238CF" w:rsidP="00FA3B4A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Understand the four families of special angles</w:t>
            </w:r>
          </w:p>
          <w:p w14:paraId="725ED8D1" w14:textId="614D6393" w:rsidR="005238CF" w:rsidRPr="005849E4" w:rsidRDefault="005238CF" w:rsidP="00FA3B4A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Determine the</w:t>
            </w:r>
            <w:r w:rsidR="009E1EB4">
              <w:rPr>
                <w:rFonts w:cs="Times New Roman"/>
                <w:sz w:val="24"/>
                <w:szCs w:val="24"/>
              </w:rPr>
              <w:t xml:space="preserve"> special angle</w:t>
            </w:r>
            <w:r>
              <w:rPr>
                <w:rFonts w:cs="Times New Roman"/>
                <w:sz w:val="24"/>
                <w:szCs w:val="24"/>
              </w:rPr>
              <w:t xml:space="preserve"> family to which a</w:t>
            </w:r>
            <w:r w:rsidR="009E1EB4">
              <w:rPr>
                <w:rFonts w:cs="Times New Roman"/>
                <w:sz w:val="24"/>
                <w:szCs w:val="24"/>
              </w:rPr>
              <w:t xml:space="preserve"> given </w:t>
            </w:r>
            <w:r>
              <w:rPr>
                <w:rFonts w:cs="Times New Roman"/>
                <w:sz w:val="24"/>
                <w:szCs w:val="24"/>
              </w:rPr>
              <w:t>angle belongs</w:t>
            </w:r>
          </w:p>
          <w:p w14:paraId="40395A58" w14:textId="4CB26F1E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ind the six trigonometric functions of an angle given a point lying on its terminal side</w:t>
            </w:r>
          </w:p>
          <w:p w14:paraId="66D96D98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Find the values of the trigonometric functions of quadrantal angles</w:t>
            </w:r>
          </w:p>
          <w:p w14:paraId="745DB926" w14:textId="58BF7947" w:rsidR="008B72BA" w:rsidRPr="008B72BA" w:rsidRDefault="005238CF" w:rsidP="008B72BA">
            <w:pPr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Identify</w:t>
            </w:r>
            <w:r w:rsidR="008B72BA" w:rsidRPr="008B72BA">
              <w:rPr>
                <w:rFonts w:cstheme="minorHAnsi"/>
                <w:sz w:val="24"/>
                <w:szCs w:val="24"/>
              </w:rPr>
              <w:t xml:space="preserve"> the quadrants where a trigon</w:t>
            </w:r>
            <w:r>
              <w:rPr>
                <w:rFonts w:cstheme="minorHAnsi"/>
                <w:sz w:val="24"/>
                <w:szCs w:val="24"/>
              </w:rPr>
              <w:t xml:space="preserve">ometric function is positive </w:t>
            </w:r>
            <w:r w:rsidR="009E1EB4">
              <w:rPr>
                <w:rFonts w:cstheme="minorHAnsi"/>
                <w:sz w:val="24"/>
                <w:szCs w:val="24"/>
              </w:rPr>
              <w:t>and where it is</w:t>
            </w:r>
            <w:r w:rsidR="008B72BA" w:rsidRPr="008B72BA">
              <w:rPr>
                <w:rFonts w:cstheme="minorHAnsi"/>
                <w:sz w:val="24"/>
                <w:szCs w:val="24"/>
              </w:rPr>
              <w:t xml:space="preserve"> negative</w:t>
            </w:r>
          </w:p>
          <w:p w14:paraId="3E4E4D2A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nderstand the signs of the trigonometric functions</w:t>
            </w:r>
          </w:p>
          <w:p w14:paraId="5CF32224" w14:textId="77777777" w:rsidR="008B72BA" w:rsidRPr="008B72BA" w:rsidRDefault="008B72BA" w:rsidP="008B72BA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reference angles</w:t>
            </w:r>
          </w:p>
          <w:p w14:paraId="7671AFC4" w14:textId="1B29CD91" w:rsidR="008B72BA" w:rsidRPr="008B72BA" w:rsidRDefault="008B72BA" w:rsidP="008B72BA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 xml:space="preserve">Evaluate trigonometric functions of angles belonging to </w:t>
            </w:r>
            <w:r w:rsidR="009C688B" w:rsidRPr="007C3C2D">
              <w:rPr>
                <w:position w:val="-24"/>
              </w:rPr>
              <w:object w:dxaOrig="1340" w:dyaOrig="620" w14:anchorId="0E73481B">
                <v:shape id="_x0000_i1066" type="#_x0000_t75" alt="pi over 6 comma pi over 4 comma and pi over 3" style="width:66.6pt;height:30.9pt" o:ole="">
                  <v:imagedata r:id="rId10" o:title=""/>
                </v:shape>
                <o:OLEObject Type="Embed" ProgID="Equation.DSMT4" ShapeID="_x0000_i1066" DrawAspect="Content" ObjectID="_1623558948" r:id="rId11"/>
              </w:object>
            </w:r>
            <w:r w:rsidR="009C688B">
              <w:t xml:space="preserve"> </w:t>
            </w:r>
            <w:r w:rsidRPr="008B72BA">
              <w:rPr>
                <w:rFonts w:cstheme="minorHAnsi"/>
                <w:sz w:val="24"/>
                <w:szCs w:val="24"/>
              </w:rPr>
              <w:t>families</w:t>
            </w:r>
          </w:p>
        </w:tc>
      </w:tr>
      <w:tr w:rsidR="00523535" w:rsidRPr="008B72BA" w14:paraId="4E838DCC" w14:textId="77777777" w:rsidTr="00851235">
        <w:tblPrEx>
          <w:tblLook w:val="04A0" w:firstRow="1" w:lastRow="0" w:firstColumn="1" w:lastColumn="0" w:noHBand="0" w:noVBand="1"/>
        </w:tblPrEx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DAB01D" w14:textId="304215D9" w:rsidR="00523535" w:rsidRPr="008B72BA" w:rsidRDefault="00AF316D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6.6 The Unit Circle (7)</w:t>
            </w:r>
          </w:p>
          <w:p w14:paraId="2DA31856" w14:textId="77777777" w:rsidR="00AF316D" w:rsidRPr="008B72BA" w:rsidRDefault="00AF316D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the missing coordinate of a point that lies on the graph of the unit circle</w:t>
            </w:r>
          </w:p>
          <w:p w14:paraId="589E5DDB" w14:textId="3B2A6F2A" w:rsidR="00AF316D" w:rsidRPr="008B72BA" w:rsidRDefault="00AF316D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 xml:space="preserve">Find the values of the </w:t>
            </w:r>
            <w:r w:rsidR="009E1EB4">
              <w:rPr>
                <w:rFonts w:cstheme="minorHAnsi"/>
                <w:sz w:val="24"/>
                <w:szCs w:val="24"/>
              </w:rPr>
              <w:t xml:space="preserve">six </w:t>
            </w:r>
            <w:r w:rsidRPr="008B72BA">
              <w:rPr>
                <w:rFonts w:cstheme="minorHAnsi"/>
                <w:sz w:val="24"/>
                <w:szCs w:val="24"/>
              </w:rPr>
              <w:t>trigonometric functions given a point that lies on the graph of the unit circle</w:t>
            </w:r>
          </w:p>
        </w:tc>
      </w:tr>
      <w:tr w:rsidR="00271DD2" w:rsidRPr="008B72BA" w14:paraId="765FCBFD" w14:textId="77777777" w:rsidTr="00851235">
        <w:tblPrEx>
          <w:tblLook w:val="04A0" w:firstRow="1" w:lastRow="0" w:firstColumn="1" w:lastColumn="0" w:noHBand="0" w:noVBand="1"/>
        </w:tblPrEx>
        <w:tc>
          <w:tcPr>
            <w:tcW w:w="9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617C3DE8" w14:textId="77777777" w:rsidR="00271DD2" w:rsidRPr="008B72BA" w:rsidRDefault="00271DD2" w:rsidP="00271DD2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 xml:space="preserve">CHAPTER 7:  </w:t>
            </w:r>
            <w:r w:rsidRPr="008B72BA">
              <w:rPr>
                <w:rFonts w:cstheme="minorHAnsi"/>
                <w:b/>
                <w:sz w:val="24"/>
                <w:szCs w:val="24"/>
                <w:lang w:val="en"/>
              </w:rPr>
              <w:t>The Graphs of Trigonometric Functions</w:t>
            </w:r>
          </w:p>
        </w:tc>
      </w:tr>
      <w:tr w:rsidR="00271DD2" w:rsidRPr="008B72BA" w14:paraId="0B964E75" w14:textId="77777777" w:rsidTr="00851235">
        <w:tblPrEx>
          <w:tblLook w:val="04A0" w:firstRow="1" w:lastRow="0" w:firstColumn="1" w:lastColumn="0" w:noHBand="0" w:noVBand="1"/>
        </w:tblPrEx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219987" w14:textId="7A17FC1C" w:rsidR="00271DD2" w:rsidRPr="008B72BA" w:rsidRDefault="00271DD2" w:rsidP="00271DD2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7.1 Graphs of Sine and Cosine Functions (33)</w:t>
            </w:r>
          </w:p>
          <w:p w14:paraId="28251249" w14:textId="0C43BD70" w:rsidR="00271DD2" w:rsidRPr="008B72BA" w:rsidRDefault="00271DD2" w:rsidP="00271DD2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Identify properties of the sine and cosine function</w:t>
            </w:r>
            <w:r w:rsidR="000E7543">
              <w:rPr>
                <w:rFonts w:cstheme="minorHAnsi"/>
                <w:sz w:val="24"/>
                <w:szCs w:val="24"/>
              </w:rPr>
              <w:t>s</w:t>
            </w:r>
            <w:r w:rsidRPr="008B72BA">
              <w:rPr>
                <w:rFonts w:cstheme="minorHAnsi"/>
                <w:sz w:val="24"/>
                <w:szCs w:val="24"/>
              </w:rPr>
              <w:t xml:space="preserve"> and find equivalent expressions</w:t>
            </w:r>
          </w:p>
          <w:p w14:paraId="3C31FD8B" w14:textId="77777777" w:rsidR="000E7543" w:rsidRPr="00DB336C" w:rsidRDefault="000E7543" w:rsidP="000E7543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Pr="007C3C2D">
              <w:rPr>
                <w:position w:val="-10"/>
              </w:rPr>
              <w:object w:dxaOrig="1080" w:dyaOrig="320" w14:anchorId="29EFDA06">
                <v:shape id="_x0000_i1067" type="#_x0000_t75" alt="y equals sine of x" style="width:54pt;height:15.6pt" o:ole="">
                  <v:imagedata r:id="rId12" o:title=""/>
                </v:shape>
                <o:OLEObject Type="Embed" ProgID="Equation.DSMT4" ShapeID="_x0000_i1067" DrawAspect="Content" ObjectID="_1623558949" r:id="rId13"/>
              </w:object>
            </w:r>
            <w:r>
              <w:rPr>
                <w:rFonts w:cstheme="minorHAnsi"/>
                <w:sz w:val="24"/>
                <w:szCs w:val="24"/>
              </w:rPr>
              <w:t xml:space="preserve"> and </w:t>
            </w:r>
            <w:r w:rsidRPr="007C3C2D">
              <w:rPr>
                <w:position w:val="-10"/>
              </w:rPr>
              <w:object w:dxaOrig="1120" w:dyaOrig="320" w14:anchorId="718BD1F2">
                <v:shape id="_x0000_i1068" type="#_x0000_t75" alt="y equals cosine of x" style="width:56.1pt;height:15.6pt" o:ole="">
                  <v:imagedata r:id="rId14" o:title=""/>
                </v:shape>
                <o:OLEObject Type="Embed" ProgID="Equation.DSMT4" ShapeID="_x0000_i1068" DrawAspect="Content" ObjectID="_1623558950" r:id="rId15"/>
              </w:object>
            </w:r>
          </w:p>
          <w:p w14:paraId="64D8977C" w14:textId="77777777" w:rsidR="000E7543" w:rsidRPr="00DB336C" w:rsidRDefault="000E7543" w:rsidP="000E7543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Pr="001E411F">
              <w:rPr>
                <w:position w:val="-14"/>
              </w:rPr>
              <w:object w:dxaOrig="1219" w:dyaOrig="400" w14:anchorId="1C0232D8">
                <v:shape id="_x0000_i1069" type="#_x0000_t75" alt="y equals sine left parenthesis B x right parenthesis" style="width:60.9pt;height:20.4pt;mso-position-vertical:absolute" o:ole="">
                  <v:imagedata r:id="rId16" o:title=""/>
                </v:shape>
                <o:OLEObject Type="Embed" ProgID="Equation.DSMT4" ShapeID="_x0000_i1069" DrawAspect="Content" ObjectID="_1623558951" r:id="rId17"/>
              </w:object>
            </w:r>
            <w:r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Pr="001E411F">
              <w:rPr>
                <w:position w:val="-14"/>
              </w:rPr>
              <w:object w:dxaOrig="1260" w:dyaOrig="400" w14:anchorId="1B653AC0">
                <v:shape id="_x0000_i1070" type="#_x0000_t75" alt="y equals cosine left parenthesis B x right parenthesis" style="width:63pt;height:20.4pt;mso-position-vertical:absolute" o:ole="">
                  <v:imagedata r:id="rId18" o:title=""/>
                </v:shape>
                <o:OLEObject Type="Embed" ProgID="Equation.DSMT4" ShapeID="_x0000_i1070" DrawAspect="Content" ObjectID="_1623558952" r:id="rId19"/>
              </w:object>
            </w:r>
          </w:p>
          <w:p w14:paraId="64384FA7" w14:textId="77777777" w:rsidR="000E7543" w:rsidRPr="00DB336C" w:rsidRDefault="000E7543" w:rsidP="000E7543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propertie</w:t>
            </w:r>
            <w:r>
              <w:rPr>
                <w:rFonts w:cstheme="minorHAnsi"/>
                <w:sz w:val="24"/>
                <w:szCs w:val="24"/>
              </w:rPr>
              <w:t>s and sketch graphs of the form</w:t>
            </w:r>
            <w:r w:rsidRPr="00DB336C">
              <w:rPr>
                <w:rFonts w:cstheme="minorHAnsi"/>
                <w:sz w:val="24"/>
                <w:szCs w:val="24"/>
              </w:rPr>
              <w:t xml:space="preserve"> </w:t>
            </w:r>
            <w:r w:rsidRPr="001E411F">
              <w:rPr>
                <w:position w:val="-14"/>
              </w:rPr>
              <w:object w:dxaOrig="1400" w:dyaOrig="400" w14:anchorId="158B86A8">
                <v:shape id="_x0000_i1071" type="#_x0000_t75" alt="y equals A sine left parenthesis B x right parenthesis" style="width:69.6pt;height:20.4pt;mso-position-vertical:absolute" o:ole="">
                  <v:imagedata r:id="rId20" o:title=""/>
                </v:shape>
                <o:OLEObject Type="Embed" ProgID="Equation.DSMT4" ShapeID="_x0000_i1071" DrawAspect="Content" ObjectID="_1623558953" r:id="rId21"/>
              </w:object>
            </w:r>
            <w:r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Pr="001E411F">
              <w:rPr>
                <w:position w:val="-14"/>
              </w:rPr>
              <w:object w:dxaOrig="1440" w:dyaOrig="400" w14:anchorId="24B9A9A2">
                <v:shape id="_x0000_i1072" type="#_x0000_t75" alt="y equals A cosine left parenthesis B x right parenthesis" style="width:1in;height:20.4pt;mso-position-vertical:absolute" o:ole="">
                  <v:imagedata r:id="rId22" o:title=""/>
                </v:shape>
                <o:OLEObject Type="Embed" ProgID="Equation.DSMT4" ShapeID="_x0000_i1072" DrawAspect="Content" ObjectID="_1623558954" r:id="rId23"/>
              </w:object>
            </w:r>
          </w:p>
          <w:p w14:paraId="55BB4015" w14:textId="5F54B12D" w:rsidR="00271DD2" w:rsidRPr="008B72BA" w:rsidRDefault="000E7543" w:rsidP="000E7543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the equ</w:t>
            </w:r>
            <w:r>
              <w:rPr>
                <w:rFonts w:cstheme="minorHAnsi"/>
                <w:sz w:val="24"/>
                <w:szCs w:val="24"/>
              </w:rPr>
              <w:t xml:space="preserve">ation of a function of the form </w:t>
            </w:r>
            <w:r w:rsidRPr="001E411F">
              <w:rPr>
                <w:position w:val="-14"/>
              </w:rPr>
              <w:object w:dxaOrig="1400" w:dyaOrig="400" w14:anchorId="01AD7416">
                <v:shape id="_x0000_i1073" type="#_x0000_t75" alt="y equals A sine left parenthesis B x right parenthesis" style="width:69.6pt;height:20.4pt;mso-position-vertical:absolute" o:ole="">
                  <v:imagedata r:id="rId20" o:title=""/>
                </v:shape>
                <o:OLEObject Type="Embed" ProgID="Equation.DSMT4" ShapeID="_x0000_i1073" DrawAspect="Content" ObjectID="_1623558955" r:id="rId24"/>
              </w:object>
            </w:r>
            <w:r w:rsidRPr="00DB336C">
              <w:rPr>
                <w:rFonts w:cstheme="minorHAnsi"/>
                <w:sz w:val="24"/>
                <w:szCs w:val="24"/>
              </w:rPr>
              <w:t xml:space="preserve"> and </w:t>
            </w:r>
            <w:r w:rsidRPr="001E411F">
              <w:rPr>
                <w:position w:val="-14"/>
              </w:rPr>
              <w:object w:dxaOrig="1440" w:dyaOrig="400" w14:anchorId="764B275C">
                <v:shape id="_x0000_i1074" type="#_x0000_t75" alt="y equals A cosine left parenthesis B x right parenthesis" style="width:1in;height:20.4pt;mso-position-vertical:absolute" o:ole="">
                  <v:imagedata r:id="rId22" o:title=""/>
                </v:shape>
                <o:OLEObject Type="Embed" ProgID="Equation.DSMT4" ShapeID="_x0000_i1074" DrawAspect="Content" ObjectID="_1623558956" r:id="rId25"/>
              </w:object>
            </w:r>
            <w:r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>given its graph</w:t>
            </w:r>
          </w:p>
        </w:tc>
      </w:tr>
      <w:tr w:rsidR="00271DD2" w:rsidRPr="008B72BA" w14:paraId="5B5D9A36" w14:textId="77777777" w:rsidTr="00851235">
        <w:tblPrEx>
          <w:tblLook w:val="04A0" w:firstRow="1" w:lastRow="0" w:firstColumn="1" w:lastColumn="0" w:noHBand="0" w:noVBand="1"/>
        </w:tblPrEx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5EB1858F" w14:textId="060407BC" w:rsidR="00271DD2" w:rsidRPr="008B72BA" w:rsidRDefault="00271DD2" w:rsidP="00271DD2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CHAPTER 8 Trigonometric Identities, Formulas, and Equations</w:t>
            </w:r>
          </w:p>
        </w:tc>
      </w:tr>
      <w:tr w:rsidR="00271DD2" w:rsidRPr="008B72BA" w14:paraId="6386FB65" w14:textId="77777777" w:rsidTr="00851235">
        <w:tblPrEx>
          <w:tblLook w:val="04A0" w:firstRow="1" w:lastRow="0" w:firstColumn="1" w:lastColumn="0" w:noHBand="0" w:noVBand="1"/>
        </w:tblPrEx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0FC9AF" w14:textId="1FFBD205" w:rsidR="00271DD2" w:rsidRPr="008B72BA" w:rsidRDefault="00271DD2" w:rsidP="00271DD2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lastRenderedPageBreak/>
              <w:t>8.5 Trig Equations (29)</w:t>
            </w:r>
          </w:p>
          <w:p w14:paraId="10A1E8EA" w14:textId="77777777" w:rsidR="00271DD2" w:rsidRPr="008B72BA" w:rsidRDefault="00271DD2" w:rsidP="00271DD2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trigonometric equations that are linear in form</w:t>
            </w:r>
          </w:p>
          <w:p w14:paraId="40F04E9E" w14:textId="1257FDFD" w:rsidR="00271DD2" w:rsidRPr="008B72BA" w:rsidRDefault="00271DD2" w:rsidP="00271DD2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trigonometric equations that are quadratic in form</w:t>
            </w:r>
          </w:p>
          <w:p w14:paraId="4C0E8166" w14:textId="2214DDF9" w:rsidR="00271DD2" w:rsidRPr="008B72BA" w:rsidRDefault="00271DD2" w:rsidP="00271DD2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trigonometric equations using a calculator</w:t>
            </w:r>
          </w:p>
        </w:tc>
      </w:tr>
      <w:tr w:rsidR="00271DD2" w:rsidRPr="008B72BA" w14:paraId="3532B43A" w14:textId="77777777" w:rsidTr="00851235">
        <w:tblPrEx>
          <w:tblLook w:val="04A0" w:firstRow="1" w:lastRow="0" w:firstColumn="1" w:lastColumn="0" w:noHBand="0" w:noVBand="1"/>
        </w:tblPrEx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204C9667" w14:textId="77777777" w:rsidR="00271DD2" w:rsidRPr="008B72BA" w:rsidRDefault="00271DD2" w:rsidP="00271DD2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 xml:space="preserve">CHAPTER 9:  </w:t>
            </w:r>
            <w:r w:rsidRPr="008B72BA">
              <w:rPr>
                <w:rFonts w:cstheme="minorHAnsi"/>
                <w:b/>
                <w:sz w:val="24"/>
                <w:szCs w:val="24"/>
                <w:lang w:val="en"/>
              </w:rPr>
              <w:t>Applications of Trigonometry</w:t>
            </w:r>
          </w:p>
        </w:tc>
      </w:tr>
      <w:tr w:rsidR="00271DD2" w:rsidRPr="008B72BA" w14:paraId="22A1B9BB" w14:textId="77777777" w:rsidTr="00851235">
        <w:tblPrEx>
          <w:tblLook w:val="04A0" w:firstRow="1" w:lastRow="0" w:firstColumn="1" w:lastColumn="0" w:noHBand="0" w:noVBand="1"/>
        </w:tblPrEx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38E17F" w14:textId="2CE85F55" w:rsidR="00271DD2" w:rsidRPr="008B72BA" w:rsidRDefault="00271DD2" w:rsidP="00271DD2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>9.1 Right Triangle Applications (15)</w:t>
            </w:r>
          </w:p>
          <w:p w14:paraId="222FA978" w14:textId="77777777" w:rsidR="00271DD2" w:rsidRPr="008B72BA" w:rsidRDefault="00271DD2" w:rsidP="00271DD2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right triangles</w:t>
            </w:r>
          </w:p>
          <w:p w14:paraId="19851C77" w14:textId="138F120A" w:rsidR="00271DD2" w:rsidRPr="008B72BA" w:rsidRDefault="00271DD2" w:rsidP="00271DD2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applications using right triangles</w:t>
            </w:r>
          </w:p>
        </w:tc>
      </w:tr>
      <w:tr w:rsidR="00271DD2" w:rsidRPr="008B72BA" w14:paraId="688EAF4D" w14:textId="77777777" w:rsidTr="00851235">
        <w:tblPrEx>
          <w:tblLook w:val="04A0" w:firstRow="1" w:lastRow="0" w:firstColumn="1" w:lastColumn="0" w:noHBand="0" w:noVBand="1"/>
        </w:tblPrEx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5EECC3" w14:textId="2B7F1441" w:rsidR="00271DD2" w:rsidRPr="008B72BA" w:rsidRDefault="00271DD2" w:rsidP="00271DD2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 xml:space="preserve">9.2 The Law of Sines (27) </w:t>
            </w:r>
          </w:p>
          <w:p w14:paraId="21ADC6AA" w14:textId="77777777" w:rsidR="00271DD2" w:rsidRPr="008B72BA" w:rsidRDefault="00271DD2" w:rsidP="00271DD2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if the Law of Sines can be used to solve an oblique triangle</w:t>
            </w:r>
          </w:p>
          <w:p w14:paraId="22AB28B9" w14:textId="77777777" w:rsidR="00271DD2" w:rsidRPr="008B72BA" w:rsidRDefault="00271DD2" w:rsidP="00271DD2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Law of Sines to solve the SAA case or the ASA case</w:t>
            </w:r>
          </w:p>
          <w:p w14:paraId="1B460731" w14:textId="77777777" w:rsidR="00271DD2" w:rsidRPr="008B72BA" w:rsidRDefault="00271DD2" w:rsidP="00271DD2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Law of Sines to solve the SSA (ambiguous) case</w:t>
            </w:r>
          </w:p>
        </w:tc>
      </w:tr>
      <w:tr w:rsidR="00271DD2" w:rsidRPr="008B72BA" w14:paraId="5EF6068C" w14:textId="77777777" w:rsidTr="00851235">
        <w:tblPrEx>
          <w:tblLook w:val="04A0" w:firstRow="1" w:lastRow="0" w:firstColumn="1" w:lastColumn="0" w:noHBand="0" w:noVBand="1"/>
        </w:tblPrEx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80845" w14:textId="108C2E06" w:rsidR="00271DD2" w:rsidRDefault="00271DD2" w:rsidP="00271DD2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 xml:space="preserve">9.3 The Law of Cosines (19) </w:t>
            </w:r>
          </w:p>
          <w:p w14:paraId="447346B6" w14:textId="15945541" w:rsidR="00271DD2" w:rsidRPr="008B72BA" w:rsidRDefault="00271DD2" w:rsidP="00271DD2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whether Law of Sines or Cosines should be used to solve an oblique triangle</w:t>
            </w:r>
          </w:p>
          <w:p w14:paraId="156C8CE9" w14:textId="77777777" w:rsidR="00271DD2" w:rsidRPr="008B72BA" w:rsidRDefault="00271DD2" w:rsidP="00271DD2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Law of Cosines to solve the SAS case</w:t>
            </w:r>
          </w:p>
          <w:p w14:paraId="0066837E" w14:textId="77777777" w:rsidR="00271DD2" w:rsidRPr="008B72BA" w:rsidRDefault="00271DD2" w:rsidP="00271DD2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Law of Cosines to solve the SSS case</w:t>
            </w:r>
          </w:p>
          <w:p w14:paraId="77CF18C4" w14:textId="103DF92E" w:rsidR="00271DD2" w:rsidRPr="008B72BA" w:rsidRDefault="00271DD2" w:rsidP="00271DD2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the Law of Cosines to solve applications involving oblique triangles</w:t>
            </w:r>
          </w:p>
        </w:tc>
      </w:tr>
      <w:tr w:rsidR="00271DD2" w:rsidRPr="008B72BA" w14:paraId="27D0B956" w14:textId="77777777" w:rsidTr="00851235">
        <w:tblPrEx>
          <w:tblLook w:val="04A0" w:firstRow="1" w:lastRow="0" w:firstColumn="1" w:lastColumn="0" w:noHBand="0" w:noVBand="1"/>
        </w:tblPrEx>
        <w:tc>
          <w:tcPr>
            <w:tcW w:w="9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660DF1" w14:textId="640F0B7D" w:rsidR="00271DD2" w:rsidRPr="008B72BA" w:rsidRDefault="00271DD2" w:rsidP="00271DD2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b/>
                <w:sz w:val="24"/>
                <w:szCs w:val="24"/>
              </w:rPr>
              <w:t xml:space="preserve">9.4 Area of Triangles (17) </w:t>
            </w:r>
          </w:p>
          <w:p w14:paraId="29318B4D" w14:textId="77777777" w:rsidR="00271DD2" w:rsidRPr="008B72BA" w:rsidRDefault="00271DD2" w:rsidP="00271DD2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Determine the area of oblique triangles</w:t>
            </w:r>
          </w:p>
          <w:p w14:paraId="6CB9DE04" w14:textId="77777777" w:rsidR="00271DD2" w:rsidRPr="008B72BA" w:rsidRDefault="00271DD2" w:rsidP="00271DD2">
            <w:pPr>
              <w:rPr>
                <w:rFonts w:cstheme="minorHAnsi"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Use Heron’s Formula to determine the area of an SSS triangle</w:t>
            </w:r>
          </w:p>
          <w:p w14:paraId="31871F83" w14:textId="09BBE7D2" w:rsidR="00271DD2" w:rsidRPr="008B72BA" w:rsidRDefault="00271DD2" w:rsidP="00271DD2">
            <w:pPr>
              <w:rPr>
                <w:rFonts w:cstheme="minorHAnsi"/>
                <w:b/>
                <w:sz w:val="24"/>
                <w:szCs w:val="24"/>
              </w:rPr>
            </w:pPr>
            <w:r w:rsidRPr="008B72BA">
              <w:rPr>
                <w:rFonts w:cstheme="minorHAnsi"/>
                <w:sz w:val="24"/>
                <w:szCs w:val="24"/>
              </w:rPr>
              <w:t>Solve applications involving the area of triangles</w:t>
            </w:r>
          </w:p>
        </w:tc>
      </w:tr>
      <w:bookmarkEnd w:id="0"/>
    </w:tbl>
    <w:p w14:paraId="24AF26AE" w14:textId="1BB77AA5" w:rsidR="009E315F" w:rsidRPr="008B72BA" w:rsidRDefault="009E315F" w:rsidP="00B12F6E">
      <w:pPr>
        <w:spacing w:after="0"/>
        <w:rPr>
          <w:rFonts w:cstheme="minorHAnsi"/>
          <w:sz w:val="24"/>
          <w:szCs w:val="24"/>
        </w:rPr>
      </w:pPr>
    </w:p>
    <w:sectPr w:rsidR="009E315F" w:rsidRPr="008B72BA" w:rsidSect="00FD733C">
      <w:pgSz w:w="12240" w:h="15840"/>
      <w:pgMar w:top="99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59A7CAA" w14:textId="77777777" w:rsidR="00A43FA2" w:rsidRDefault="00A43FA2" w:rsidP="0015405F">
      <w:pPr>
        <w:spacing w:after="0" w:line="240" w:lineRule="auto"/>
      </w:pPr>
      <w:r>
        <w:separator/>
      </w:r>
    </w:p>
  </w:endnote>
  <w:endnote w:type="continuationSeparator" w:id="0">
    <w:p w14:paraId="2ACCE0B8" w14:textId="77777777" w:rsidR="00A43FA2" w:rsidRDefault="00A43FA2" w:rsidP="001540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A480505" w14:textId="77777777" w:rsidR="00A43FA2" w:rsidRDefault="00A43FA2" w:rsidP="0015405F">
      <w:pPr>
        <w:spacing w:after="0" w:line="240" w:lineRule="auto"/>
      </w:pPr>
      <w:r>
        <w:separator/>
      </w:r>
    </w:p>
  </w:footnote>
  <w:footnote w:type="continuationSeparator" w:id="0">
    <w:p w14:paraId="3E934EFC" w14:textId="77777777" w:rsidR="00A43FA2" w:rsidRDefault="00A43FA2" w:rsidP="001540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60F"/>
    <w:rsid w:val="00011818"/>
    <w:rsid w:val="00024616"/>
    <w:rsid w:val="00032A28"/>
    <w:rsid w:val="0003480B"/>
    <w:rsid w:val="00053EB1"/>
    <w:rsid w:val="00062697"/>
    <w:rsid w:val="00062AA8"/>
    <w:rsid w:val="0008142F"/>
    <w:rsid w:val="000819DA"/>
    <w:rsid w:val="00084B95"/>
    <w:rsid w:val="000949D0"/>
    <w:rsid w:val="00094CB3"/>
    <w:rsid w:val="000B12DA"/>
    <w:rsid w:val="000B7888"/>
    <w:rsid w:val="000C5310"/>
    <w:rsid w:val="000D15AF"/>
    <w:rsid w:val="000D61FE"/>
    <w:rsid w:val="000D6BE6"/>
    <w:rsid w:val="000D74A7"/>
    <w:rsid w:val="000E16C4"/>
    <w:rsid w:val="000E4FF5"/>
    <w:rsid w:val="000E5FD1"/>
    <w:rsid w:val="000E7543"/>
    <w:rsid w:val="000F0A6D"/>
    <w:rsid w:val="000F4BCF"/>
    <w:rsid w:val="00102B69"/>
    <w:rsid w:val="00107504"/>
    <w:rsid w:val="001145CD"/>
    <w:rsid w:val="00124853"/>
    <w:rsid w:val="001343D5"/>
    <w:rsid w:val="00137DDA"/>
    <w:rsid w:val="0014363D"/>
    <w:rsid w:val="0014377A"/>
    <w:rsid w:val="00146188"/>
    <w:rsid w:val="00152E13"/>
    <w:rsid w:val="001534E9"/>
    <w:rsid w:val="0015405F"/>
    <w:rsid w:val="00161747"/>
    <w:rsid w:val="00166CE1"/>
    <w:rsid w:val="00171D14"/>
    <w:rsid w:val="00177214"/>
    <w:rsid w:val="00195B04"/>
    <w:rsid w:val="001A22B6"/>
    <w:rsid w:val="001A5CD9"/>
    <w:rsid w:val="001A5D4A"/>
    <w:rsid w:val="001B1333"/>
    <w:rsid w:val="001B46B0"/>
    <w:rsid w:val="001C2FB4"/>
    <w:rsid w:val="001C5E56"/>
    <w:rsid w:val="001D456E"/>
    <w:rsid w:val="001E6C09"/>
    <w:rsid w:val="001F3A08"/>
    <w:rsid w:val="001F4413"/>
    <w:rsid w:val="001F4BC4"/>
    <w:rsid w:val="002054BF"/>
    <w:rsid w:val="00207C09"/>
    <w:rsid w:val="002124D0"/>
    <w:rsid w:val="00213D5C"/>
    <w:rsid w:val="00214124"/>
    <w:rsid w:val="002205C8"/>
    <w:rsid w:val="00225D6F"/>
    <w:rsid w:val="00227321"/>
    <w:rsid w:val="00230ECF"/>
    <w:rsid w:val="002361BD"/>
    <w:rsid w:val="002507D1"/>
    <w:rsid w:val="00257CE9"/>
    <w:rsid w:val="00261145"/>
    <w:rsid w:val="00262C70"/>
    <w:rsid w:val="0026333A"/>
    <w:rsid w:val="00271DD2"/>
    <w:rsid w:val="002839D4"/>
    <w:rsid w:val="00292807"/>
    <w:rsid w:val="0029630E"/>
    <w:rsid w:val="00296800"/>
    <w:rsid w:val="002A2F63"/>
    <w:rsid w:val="002B4C03"/>
    <w:rsid w:val="002C597D"/>
    <w:rsid w:val="002D5971"/>
    <w:rsid w:val="002D7442"/>
    <w:rsid w:val="002E224F"/>
    <w:rsid w:val="002E28E3"/>
    <w:rsid w:val="00301EB6"/>
    <w:rsid w:val="00321005"/>
    <w:rsid w:val="00324A17"/>
    <w:rsid w:val="003257B3"/>
    <w:rsid w:val="00325CFB"/>
    <w:rsid w:val="00331889"/>
    <w:rsid w:val="00332FC2"/>
    <w:rsid w:val="00334E92"/>
    <w:rsid w:val="00341236"/>
    <w:rsid w:val="003456BE"/>
    <w:rsid w:val="003553A8"/>
    <w:rsid w:val="00361023"/>
    <w:rsid w:val="00364C72"/>
    <w:rsid w:val="00372A93"/>
    <w:rsid w:val="00376F43"/>
    <w:rsid w:val="00383611"/>
    <w:rsid w:val="00385C8B"/>
    <w:rsid w:val="00387855"/>
    <w:rsid w:val="0039043D"/>
    <w:rsid w:val="00395199"/>
    <w:rsid w:val="003A190F"/>
    <w:rsid w:val="003A2F61"/>
    <w:rsid w:val="003B168F"/>
    <w:rsid w:val="003B3F81"/>
    <w:rsid w:val="003B4621"/>
    <w:rsid w:val="003C2250"/>
    <w:rsid w:val="003C3C67"/>
    <w:rsid w:val="003C6DDE"/>
    <w:rsid w:val="003D4AF0"/>
    <w:rsid w:val="003D5D57"/>
    <w:rsid w:val="003E17B1"/>
    <w:rsid w:val="003F1227"/>
    <w:rsid w:val="003F2417"/>
    <w:rsid w:val="00404504"/>
    <w:rsid w:val="004058C9"/>
    <w:rsid w:val="004102D3"/>
    <w:rsid w:val="00412DEE"/>
    <w:rsid w:val="004170EC"/>
    <w:rsid w:val="00424554"/>
    <w:rsid w:val="00426EAD"/>
    <w:rsid w:val="004279FC"/>
    <w:rsid w:val="00432CB0"/>
    <w:rsid w:val="00433DBE"/>
    <w:rsid w:val="00441B68"/>
    <w:rsid w:val="00442194"/>
    <w:rsid w:val="004518C4"/>
    <w:rsid w:val="004602E0"/>
    <w:rsid w:val="00462661"/>
    <w:rsid w:val="00466E25"/>
    <w:rsid w:val="00482D68"/>
    <w:rsid w:val="004973BD"/>
    <w:rsid w:val="004A4014"/>
    <w:rsid w:val="004A5F5E"/>
    <w:rsid w:val="004A7527"/>
    <w:rsid w:val="004A7DAE"/>
    <w:rsid w:val="004B14E9"/>
    <w:rsid w:val="004B3423"/>
    <w:rsid w:val="004B5B6D"/>
    <w:rsid w:val="004C5D2A"/>
    <w:rsid w:val="004C66C0"/>
    <w:rsid w:val="004C6771"/>
    <w:rsid w:val="004D43B4"/>
    <w:rsid w:val="004D5459"/>
    <w:rsid w:val="004E0587"/>
    <w:rsid w:val="004E14E1"/>
    <w:rsid w:val="004F00E4"/>
    <w:rsid w:val="004F09BD"/>
    <w:rsid w:val="004F4422"/>
    <w:rsid w:val="00515D35"/>
    <w:rsid w:val="00517A81"/>
    <w:rsid w:val="00523535"/>
    <w:rsid w:val="005238CF"/>
    <w:rsid w:val="005255A0"/>
    <w:rsid w:val="00530B85"/>
    <w:rsid w:val="00534A6C"/>
    <w:rsid w:val="00536647"/>
    <w:rsid w:val="00545501"/>
    <w:rsid w:val="00556086"/>
    <w:rsid w:val="00570EED"/>
    <w:rsid w:val="0057173C"/>
    <w:rsid w:val="005817E1"/>
    <w:rsid w:val="005845CC"/>
    <w:rsid w:val="005937AF"/>
    <w:rsid w:val="00597523"/>
    <w:rsid w:val="005A1DAC"/>
    <w:rsid w:val="005A531F"/>
    <w:rsid w:val="005B24C6"/>
    <w:rsid w:val="005B2787"/>
    <w:rsid w:val="005C3D14"/>
    <w:rsid w:val="005C722A"/>
    <w:rsid w:val="005D0ECD"/>
    <w:rsid w:val="005D5286"/>
    <w:rsid w:val="005E7BC8"/>
    <w:rsid w:val="00602162"/>
    <w:rsid w:val="00603358"/>
    <w:rsid w:val="00605E36"/>
    <w:rsid w:val="0060614B"/>
    <w:rsid w:val="006112E1"/>
    <w:rsid w:val="006126BE"/>
    <w:rsid w:val="006129CE"/>
    <w:rsid w:val="00614B3C"/>
    <w:rsid w:val="00621A69"/>
    <w:rsid w:val="00624324"/>
    <w:rsid w:val="00627F47"/>
    <w:rsid w:val="006417D4"/>
    <w:rsid w:val="00644DE3"/>
    <w:rsid w:val="00645B7F"/>
    <w:rsid w:val="00654E69"/>
    <w:rsid w:val="00657708"/>
    <w:rsid w:val="00662606"/>
    <w:rsid w:val="006672CA"/>
    <w:rsid w:val="00670793"/>
    <w:rsid w:val="006712E6"/>
    <w:rsid w:val="0067779B"/>
    <w:rsid w:val="006A1444"/>
    <w:rsid w:val="006A29E8"/>
    <w:rsid w:val="006C6C8E"/>
    <w:rsid w:val="006D7E1A"/>
    <w:rsid w:val="006E6675"/>
    <w:rsid w:val="006F7731"/>
    <w:rsid w:val="00707AC9"/>
    <w:rsid w:val="00710CC2"/>
    <w:rsid w:val="00726D91"/>
    <w:rsid w:val="0072782B"/>
    <w:rsid w:val="0073067B"/>
    <w:rsid w:val="00741A66"/>
    <w:rsid w:val="00772E20"/>
    <w:rsid w:val="007774ED"/>
    <w:rsid w:val="00777E2A"/>
    <w:rsid w:val="007802B8"/>
    <w:rsid w:val="0078464A"/>
    <w:rsid w:val="00785376"/>
    <w:rsid w:val="007854B4"/>
    <w:rsid w:val="00791D94"/>
    <w:rsid w:val="007A0D24"/>
    <w:rsid w:val="007A1934"/>
    <w:rsid w:val="007A5105"/>
    <w:rsid w:val="007A5449"/>
    <w:rsid w:val="007A5D28"/>
    <w:rsid w:val="007A695C"/>
    <w:rsid w:val="007B3C85"/>
    <w:rsid w:val="007C7E45"/>
    <w:rsid w:val="007E09AF"/>
    <w:rsid w:val="007E176A"/>
    <w:rsid w:val="008065E9"/>
    <w:rsid w:val="0080772B"/>
    <w:rsid w:val="00813D20"/>
    <w:rsid w:val="00823E6E"/>
    <w:rsid w:val="00827466"/>
    <w:rsid w:val="0083102B"/>
    <w:rsid w:val="0084357D"/>
    <w:rsid w:val="0084739A"/>
    <w:rsid w:val="00851235"/>
    <w:rsid w:val="008636BA"/>
    <w:rsid w:val="008723F3"/>
    <w:rsid w:val="00876ACE"/>
    <w:rsid w:val="00882289"/>
    <w:rsid w:val="00887C79"/>
    <w:rsid w:val="00892ABF"/>
    <w:rsid w:val="00893398"/>
    <w:rsid w:val="00896520"/>
    <w:rsid w:val="008977AF"/>
    <w:rsid w:val="008B3B7C"/>
    <w:rsid w:val="008B72BA"/>
    <w:rsid w:val="008C5AF9"/>
    <w:rsid w:val="008E5605"/>
    <w:rsid w:val="008F23B9"/>
    <w:rsid w:val="008F67A9"/>
    <w:rsid w:val="00921843"/>
    <w:rsid w:val="00933C43"/>
    <w:rsid w:val="00934863"/>
    <w:rsid w:val="009370E6"/>
    <w:rsid w:val="00962DDA"/>
    <w:rsid w:val="009801B5"/>
    <w:rsid w:val="00984D41"/>
    <w:rsid w:val="00995D7C"/>
    <w:rsid w:val="009A27CC"/>
    <w:rsid w:val="009B6B5E"/>
    <w:rsid w:val="009C688B"/>
    <w:rsid w:val="009E1C73"/>
    <w:rsid w:val="009E1EB4"/>
    <w:rsid w:val="009E315F"/>
    <w:rsid w:val="009E7D8B"/>
    <w:rsid w:val="00A025BA"/>
    <w:rsid w:val="00A02B3D"/>
    <w:rsid w:val="00A06671"/>
    <w:rsid w:val="00A10D24"/>
    <w:rsid w:val="00A16E3D"/>
    <w:rsid w:val="00A17A27"/>
    <w:rsid w:val="00A2404E"/>
    <w:rsid w:val="00A33E1B"/>
    <w:rsid w:val="00A40A59"/>
    <w:rsid w:val="00A43FA2"/>
    <w:rsid w:val="00A4420E"/>
    <w:rsid w:val="00A51849"/>
    <w:rsid w:val="00A56F02"/>
    <w:rsid w:val="00A65117"/>
    <w:rsid w:val="00A72A02"/>
    <w:rsid w:val="00AA4643"/>
    <w:rsid w:val="00AA4733"/>
    <w:rsid w:val="00AA582D"/>
    <w:rsid w:val="00AB237D"/>
    <w:rsid w:val="00AB4815"/>
    <w:rsid w:val="00AC4CF6"/>
    <w:rsid w:val="00AC695A"/>
    <w:rsid w:val="00AD22AE"/>
    <w:rsid w:val="00AE2031"/>
    <w:rsid w:val="00AE40B0"/>
    <w:rsid w:val="00AF0C49"/>
    <w:rsid w:val="00AF316D"/>
    <w:rsid w:val="00AF6EFC"/>
    <w:rsid w:val="00B01BEB"/>
    <w:rsid w:val="00B04298"/>
    <w:rsid w:val="00B045F4"/>
    <w:rsid w:val="00B058E2"/>
    <w:rsid w:val="00B12F6E"/>
    <w:rsid w:val="00B27087"/>
    <w:rsid w:val="00B3008E"/>
    <w:rsid w:val="00B35149"/>
    <w:rsid w:val="00B3690A"/>
    <w:rsid w:val="00B36D22"/>
    <w:rsid w:val="00B41C57"/>
    <w:rsid w:val="00B46230"/>
    <w:rsid w:val="00B52883"/>
    <w:rsid w:val="00B52A5A"/>
    <w:rsid w:val="00B608CE"/>
    <w:rsid w:val="00B63C75"/>
    <w:rsid w:val="00B705A7"/>
    <w:rsid w:val="00B745CC"/>
    <w:rsid w:val="00B918B3"/>
    <w:rsid w:val="00B92AA7"/>
    <w:rsid w:val="00B974B3"/>
    <w:rsid w:val="00BA5F41"/>
    <w:rsid w:val="00BB31BD"/>
    <w:rsid w:val="00BB3996"/>
    <w:rsid w:val="00BC2659"/>
    <w:rsid w:val="00BC73BF"/>
    <w:rsid w:val="00BD16B7"/>
    <w:rsid w:val="00BE3F19"/>
    <w:rsid w:val="00BE66EC"/>
    <w:rsid w:val="00BF016C"/>
    <w:rsid w:val="00BF06EA"/>
    <w:rsid w:val="00BF5DA5"/>
    <w:rsid w:val="00BF610F"/>
    <w:rsid w:val="00BF75B0"/>
    <w:rsid w:val="00C01894"/>
    <w:rsid w:val="00C0477C"/>
    <w:rsid w:val="00C06FBD"/>
    <w:rsid w:val="00C1284B"/>
    <w:rsid w:val="00C12A78"/>
    <w:rsid w:val="00C1718E"/>
    <w:rsid w:val="00C2596A"/>
    <w:rsid w:val="00C26F9E"/>
    <w:rsid w:val="00C2767C"/>
    <w:rsid w:val="00C31A71"/>
    <w:rsid w:val="00C34995"/>
    <w:rsid w:val="00C37F57"/>
    <w:rsid w:val="00C43D7A"/>
    <w:rsid w:val="00C60C8B"/>
    <w:rsid w:val="00C61FE2"/>
    <w:rsid w:val="00C6260F"/>
    <w:rsid w:val="00C65016"/>
    <w:rsid w:val="00C66237"/>
    <w:rsid w:val="00C74680"/>
    <w:rsid w:val="00C87877"/>
    <w:rsid w:val="00C90A46"/>
    <w:rsid w:val="00C96FB6"/>
    <w:rsid w:val="00CA2B41"/>
    <w:rsid w:val="00CB3EE1"/>
    <w:rsid w:val="00CB750B"/>
    <w:rsid w:val="00CC2BCE"/>
    <w:rsid w:val="00CC57C6"/>
    <w:rsid w:val="00CC6FCB"/>
    <w:rsid w:val="00CE0675"/>
    <w:rsid w:val="00D15F41"/>
    <w:rsid w:val="00D25C9E"/>
    <w:rsid w:val="00D27040"/>
    <w:rsid w:val="00D4573C"/>
    <w:rsid w:val="00D630F9"/>
    <w:rsid w:val="00D6449C"/>
    <w:rsid w:val="00D64AA2"/>
    <w:rsid w:val="00D71704"/>
    <w:rsid w:val="00D72735"/>
    <w:rsid w:val="00D77D16"/>
    <w:rsid w:val="00D83FBA"/>
    <w:rsid w:val="00DA7A23"/>
    <w:rsid w:val="00DB277B"/>
    <w:rsid w:val="00DD4E3E"/>
    <w:rsid w:val="00DE4CAA"/>
    <w:rsid w:val="00DF5AE4"/>
    <w:rsid w:val="00E0135D"/>
    <w:rsid w:val="00E14136"/>
    <w:rsid w:val="00E15746"/>
    <w:rsid w:val="00E27667"/>
    <w:rsid w:val="00E43D7E"/>
    <w:rsid w:val="00E571FB"/>
    <w:rsid w:val="00E650DC"/>
    <w:rsid w:val="00E67D24"/>
    <w:rsid w:val="00E72728"/>
    <w:rsid w:val="00E74910"/>
    <w:rsid w:val="00E85245"/>
    <w:rsid w:val="00E853F6"/>
    <w:rsid w:val="00E97D51"/>
    <w:rsid w:val="00EA0BDF"/>
    <w:rsid w:val="00EB020F"/>
    <w:rsid w:val="00EB6301"/>
    <w:rsid w:val="00EE1DE0"/>
    <w:rsid w:val="00EE55A2"/>
    <w:rsid w:val="00EF0E70"/>
    <w:rsid w:val="00EF652C"/>
    <w:rsid w:val="00EF74FE"/>
    <w:rsid w:val="00F01299"/>
    <w:rsid w:val="00F02D8D"/>
    <w:rsid w:val="00F07A2D"/>
    <w:rsid w:val="00F249B1"/>
    <w:rsid w:val="00F25F3B"/>
    <w:rsid w:val="00F3217F"/>
    <w:rsid w:val="00F36800"/>
    <w:rsid w:val="00F406E2"/>
    <w:rsid w:val="00F435E5"/>
    <w:rsid w:val="00F44EC0"/>
    <w:rsid w:val="00F60C88"/>
    <w:rsid w:val="00F66523"/>
    <w:rsid w:val="00F67FF1"/>
    <w:rsid w:val="00F712D4"/>
    <w:rsid w:val="00F87B54"/>
    <w:rsid w:val="00FA3B19"/>
    <w:rsid w:val="00FA3B4A"/>
    <w:rsid w:val="00FD57D1"/>
    <w:rsid w:val="00FD733C"/>
    <w:rsid w:val="00FF235E"/>
    <w:rsid w:val="00FF2F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2C25EE"/>
  <w15:docId w15:val="{AA631162-96B8-4776-BE24-554DF0B5CF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540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405F"/>
  </w:style>
  <w:style w:type="paragraph" w:styleId="Footer">
    <w:name w:val="footer"/>
    <w:basedOn w:val="Normal"/>
    <w:link w:val="FooterChar"/>
    <w:uiPriority w:val="99"/>
    <w:unhideWhenUsed/>
    <w:rsid w:val="001540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405F"/>
  </w:style>
  <w:style w:type="paragraph" w:styleId="Title">
    <w:name w:val="Title"/>
    <w:basedOn w:val="Normal"/>
    <w:next w:val="Normal"/>
    <w:link w:val="TitleChar"/>
    <w:uiPriority w:val="10"/>
    <w:qFormat/>
    <w:rsid w:val="005B2787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B2787"/>
    <w:rPr>
      <w:rFonts w:eastAsiaTheme="majorEastAsia" w:cstheme="majorBidi"/>
      <w:b/>
      <w:spacing w:val="-10"/>
      <w:kern w:val="28"/>
      <w:sz w:val="40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4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8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96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5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0CA0DD-1AEE-4D69-81B8-793AF1F932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6</Pages>
  <Words>1711</Words>
  <Characters>9755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11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kurtz</cp:lastModifiedBy>
  <cp:revision>12</cp:revision>
  <cp:lastPrinted>2019-07-01T11:40:00Z</cp:lastPrinted>
  <dcterms:created xsi:type="dcterms:W3CDTF">2019-07-01T11:20:00Z</dcterms:created>
  <dcterms:modified xsi:type="dcterms:W3CDTF">2019-07-02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